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charts/chart1.xml" ContentType="application/vnd.openxmlformats-officedocument.drawingml.char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notesMasterIdLst>
    <p:notesMasterId r:id="rId45"/>
  </p:notesMasterIdLst>
  <p:sldIdLst>
    <p:sldId id="257" r:id="rId2"/>
    <p:sldId id="258" r:id="rId3"/>
    <p:sldId id="313" r:id="rId4"/>
    <p:sldId id="260" r:id="rId5"/>
    <p:sldId id="261" r:id="rId6"/>
    <p:sldId id="298" r:id="rId7"/>
    <p:sldId id="308" r:id="rId8"/>
    <p:sldId id="266" r:id="rId9"/>
    <p:sldId id="297" r:id="rId10"/>
    <p:sldId id="286" r:id="rId11"/>
    <p:sldId id="287" r:id="rId12"/>
    <p:sldId id="295" r:id="rId13"/>
    <p:sldId id="288" r:id="rId14"/>
    <p:sldId id="289" r:id="rId15"/>
    <p:sldId id="269" r:id="rId16"/>
    <p:sldId id="299" r:id="rId17"/>
    <p:sldId id="270" r:id="rId18"/>
    <p:sldId id="318" r:id="rId19"/>
    <p:sldId id="271" r:id="rId20"/>
    <p:sldId id="321" r:id="rId21"/>
    <p:sldId id="322" r:id="rId22"/>
    <p:sldId id="327" r:id="rId23"/>
    <p:sldId id="333" r:id="rId24"/>
    <p:sldId id="328" r:id="rId25"/>
    <p:sldId id="337" r:id="rId26"/>
    <p:sldId id="341" r:id="rId27"/>
    <p:sldId id="342" r:id="rId28"/>
    <p:sldId id="346" r:id="rId29"/>
    <p:sldId id="347" r:id="rId30"/>
    <p:sldId id="330" r:id="rId31"/>
    <p:sldId id="340" r:id="rId32"/>
    <p:sldId id="339" r:id="rId33"/>
    <p:sldId id="329" r:id="rId34"/>
    <p:sldId id="350" r:id="rId35"/>
    <p:sldId id="335" r:id="rId36"/>
    <p:sldId id="351" r:id="rId37"/>
    <p:sldId id="338" r:id="rId38"/>
    <p:sldId id="344" r:id="rId39"/>
    <p:sldId id="348" r:id="rId40"/>
    <p:sldId id="353" r:id="rId41"/>
    <p:sldId id="354" r:id="rId42"/>
    <p:sldId id="349" r:id="rId43"/>
    <p:sldId id="352" r:id="rId4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6713" autoAdjust="0"/>
    <p:restoredTop sz="94660"/>
  </p:normalViewPr>
  <p:slideViewPr>
    <p:cSldViewPr>
      <p:cViewPr>
        <p:scale>
          <a:sx n="80" d="100"/>
          <a:sy n="80" d="100"/>
        </p:scale>
        <p:origin x="-672" y="-2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an\Documents\R\Bim%20original%20data_safeCopy\Hellevoetsluis_CNVRT_3.xlsm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plotArea>
      <c:layout/>
      <c:lineChart>
        <c:grouping val="standard"/>
        <c:ser>
          <c:idx val="0"/>
          <c:order val="0"/>
          <c:marker>
            <c:symbol val="none"/>
          </c:marker>
          <c:val>
            <c:numRef>
              <c:f>Hellevoetsluis!$L$2:$L$3198</c:f>
              <c:numCache>
                <c:formatCode>0</c:formatCode>
                <c:ptCount val="3197"/>
                <c:pt idx="0">
                  <c:v>23764</c:v>
                </c:pt>
                <c:pt idx="1">
                  <c:v>23769</c:v>
                </c:pt>
                <c:pt idx="2">
                  <c:v>23774</c:v>
                </c:pt>
                <c:pt idx="3">
                  <c:v>23779</c:v>
                </c:pt>
                <c:pt idx="4">
                  <c:v>23783</c:v>
                </c:pt>
                <c:pt idx="5">
                  <c:v>23784</c:v>
                </c:pt>
                <c:pt idx="6">
                  <c:v>23789</c:v>
                </c:pt>
                <c:pt idx="7">
                  <c:v>23793</c:v>
                </c:pt>
                <c:pt idx="8">
                  <c:v>23794</c:v>
                </c:pt>
                <c:pt idx="9">
                  <c:v>23799</c:v>
                </c:pt>
                <c:pt idx="10">
                  <c:v>23803</c:v>
                </c:pt>
                <c:pt idx="11">
                  <c:v>23804</c:v>
                </c:pt>
                <c:pt idx="12">
                  <c:v>23809</c:v>
                </c:pt>
                <c:pt idx="13">
                  <c:v>23813</c:v>
                </c:pt>
                <c:pt idx="14">
                  <c:v>23814</c:v>
                </c:pt>
                <c:pt idx="15">
                  <c:v>23819</c:v>
                </c:pt>
                <c:pt idx="16">
                  <c:v>23823</c:v>
                </c:pt>
                <c:pt idx="17">
                  <c:v>23824</c:v>
                </c:pt>
                <c:pt idx="18">
                  <c:v>23829</c:v>
                </c:pt>
                <c:pt idx="19">
                  <c:v>23833</c:v>
                </c:pt>
                <c:pt idx="20">
                  <c:v>23834</c:v>
                </c:pt>
                <c:pt idx="21">
                  <c:v>23839</c:v>
                </c:pt>
                <c:pt idx="22">
                  <c:v>23843</c:v>
                </c:pt>
                <c:pt idx="23">
                  <c:v>23844</c:v>
                </c:pt>
                <c:pt idx="24">
                  <c:v>23849</c:v>
                </c:pt>
                <c:pt idx="25">
                  <c:v>23853</c:v>
                </c:pt>
                <c:pt idx="26">
                  <c:v>23854</c:v>
                </c:pt>
                <c:pt idx="27">
                  <c:v>23859</c:v>
                </c:pt>
                <c:pt idx="28">
                  <c:v>23863</c:v>
                </c:pt>
                <c:pt idx="29">
                  <c:v>23864</c:v>
                </c:pt>
                <c:pt idx="30">
                  <c:v>23869</c:v>
                </c:pt>
                <c:pt idx="31">
                  <c:v>23873</c:v>
                </c:pt>
                <c:pt idx="32">
                  <c:v>23874</c:v>
                </c:pt>
                <c:pt idx="33">
                  <c:v>23879</c:v>
                </c:pt>
                <c:pt idx="34">
                  <c:v>23883</c:v>
                </c:pt>
                <c:pt idx="35">
                  <c:v>23884</c:v>
                </c:pt>
                <c:pt idx="36">
                  <c:v>23889</c:v>
                </c:pt>
                <c:pt idx="37">
                  <c:v>23893</c:v>
                </c:pt>
                <c:pt idx="38">
                  <c:v>23894</c:v>
                </c:pt>
                <c:pt idx="39">
                  <c:v>23899</c:v>
                </c:pt>
                <c:pt idx="40">
                  <c:v>23903</c:v>
                </c:pt>
                <c:pt idx="41">
                  <c:v>23904</c:v>
                </c:pt>
                <c:pt idx="42">
                  <c:v>23909</c:v>
                </c:pt>
                <c:pt idx="43">
                  <c:v>23913</c:v>
                </c:pt>
                <c:pt idx="44">
                  <c:v>23914</c:v>
                </c:pt>
                <c:pt idx="45">
                  <c:v>23919</c:v>
                </c:pt>
                <c:pt idx="46">
                  <c:v>23923</c:v>
                </c:pt>
                <c:pt idx="47">
                  <c:v>23924</c:v>
                </c:pt>
                <c:pt idx="48">
                  <c:v>23929</c:v>
                </c:pt>
                <c:pt idx="49">
                  <c:v>23933</c:v>
                </c:pt>
                <c:pt idx="50">
                  <c:v>23934</c:v>
                </c:pt>
                <c:pt idx="51">
                  <c:v>23939</c:v>
                </c:pt>
                <c:pt idx="52">
                  <c:v>23943</c:v>
                </c:pt>
                <c:pt idx="53">
                  <c:v>23944</c:v>
                </c:pt>
                <c:pt idx="54">
                  <c:v>23949</c:v>
                </c:pt>
                <c:pt idx="55">
                  <c:v>23953</c:v>
                </c:pt>
                <c:pt idx="56">
                  <c:v>23954</c:v>
                </c:pt>
                <c:pt idx="57">
                  <c:v>23959</c:v>
                </c:pt>
                <c:pt idx="58">
                  <c:v>23963</c:v>
                </c:pt>
                <c:pt idx="59">
                  <c:v>23964</c:v>
                </c:pt>
                <c:pt idx="60">
                  <c:v>23969</c:v>
                </c:pt>
                <c:pt idx="61">
                  <c:v>23973</c:v>
                </c:pt>
                <c:pt idx="62">
                  <c:v>23974</c:v>
                </c:pt>
                <c:pt idx="63">
                  <c:v>23979</c:v>
                </c:pt>
                <c:pt idx="64">
                  <c:v>23983</c:v>
                </c:pt>
                <c:pt idx="65">
                  <c:v>23984</c:v>
                </c:pt>
                <c:pt idx="66">
                  <c:v>23989</c:v>
                </c:pt>
                <c:pt idx="67">
                  <c:v>23993</c:v>
                </c:pt>
                <c:pt idx="68">
                  <c:v>23994</c:v>
                </c:pt>
                <c:pt idx="69">
                  <c:v>23999</c:v>
                </c:pt>
                <c:pt idx="70">
                  <c:v>24003</c:v>
                </c:pt>
                <c:pt idx="71">
                  <c:v>24004</c:v>
                </c:pt>
                <c:pt idx="72">
                  <c:v>24009</c:v>
                </c:pt>
                <c:pt idx="73">
                  <c:v>24013</c:v>
                </c:pt>
                <c:pt idx="74">
                  <c:v>24014</c:v>
                </c:pt>
                <c:pt idx="75">
                  <c:v>24019</c:v>
                </c:pt>
                <c:pt idx="76">
                  <c:v>24023</c:v>
                </c:pt>
                <c:pt idx="77">
                  <c:v>24024</c:v>
                </c:pt>
                <c:pt idx="78">
                  <c:v>24029</c:v>
                </c:pt>
                <c:pt idx="79">
                  <c:v>24033</c:v>
                </c:pt>
                <c:pt idx="80">
                  <c:v>24034</c:v>
                </c:pt>
                <c:pt idx="81">
                  <c:v>24039</c:v>
                </c:pt>
                <c:pt idx="82">
                  <c:v>24043</c:v>
                </c:pt>
                <c:pt idx="83">
                  <c:v>24044</c:v>
                </c:pt>
                <c:pt idx="84">
                  <c:v>24049</c:v>
                </c:pt>
                <c:pt idx="85">
                  <c:v>24053</c:v>
                </c:pt>
                <c:pt idx="86">
                  <c:v>24054</c:v>
                </c:pt>
                <c:pt idx="87">
                  <c:v>24059</c:v>
                </c:pt>
                <c:pt idx="88">
                  <c:v>24063</c:v>
                </c:pt>
                <c:pt idx="89">
                  <c:v>24064</c:v>
                </c:pt>
                <c:pt idx="90">
                  <c:v>24069</c:v>
                </c:pt>
                <c:pt idx="91">
                  <c:v>24073</c:v>
                </c:pt>
                <c:pt idx="92">
                  <c:v>24074</c:v>
                </c:pt>
                <c:pt idx="93">
                  <c:v>24079</c:v>
                </c:pt>
                <c:pt idx="94">
                  <c:v>24083</c:v>
                </c:pt>
                <c:pt idx="95">
                  <c:v>24084</c:v>
                </c:pt>
                <c:pt idx="96">
                  <c:v>24089</c:v>
                </c:pt>
                <c:pt idx="97">
                  <c:v>24093</c:v>
                </c:pt>
                <c:pt idx="98">
                  <c:v>24094</c:v>
                </c:pt>
                <c:pt idx="99">
                  <c:v>24099</c:v>
                </c:pt>
                <c:pt idx="100">
                  <c:v>24103</c:v>
                </c:pt>
                <c:pt idx="101">
                  <c:v>24104</c:v>
                </c:pt>
                <c:pt idx="102">
                  <c:v>24109</c:v>
                </c:pt>
                <c:pt idx="103">
                  <c:v>24113</c:v>
                </c:pt>
                <c:pt idx="104">
                  <c:v>24114</c:v>
                </c:pt>
                <c:pt idx="105">
                  <c:v>24119</c:v>
                </c:pt>
                <c:pt idx="106">
                  <c:v>24123</c:v>
                </c:pt>
                <c:pt idx="107">
                  <c:v>24124</c:v>
                </c:pt>
                <c:pt idx="108">
                  <c:v>24129</c:v>
                </c:pt>
                <c:pt idx="109">
                  <c:v>24133</c:v>
                </c:pt>
                <c:pt idx="110">
                  <c:v>24134</c:v>
                </c:pt>
                <c:pt idx="111">
                  <c:v>24139</c:v>
                </c:pt>
                <c:pt idx="112">
                  <c:v>24143</c:v>
                </c:pt>
                <c:pt idx="113">
                  <c:v>24144</c:v>
                </c:pt>
                <c:pt idx="114">
                  <c:v>24149</c:v>
                </c:pt>
                <c:pt idx="115">
                  <c:v>24153</c:v>
                </c:pt>
                <c:pt idx="116">
                  <c:v>24154</c:v>
                </c:pt>
                <c:pt idx="117">
                  <c:v>24159</c:v>
                </c:pt>
                <c:pt idx="118">
                  <c:v>24163</c:v>
                </c:pt>
                <c:pt idx="119">
                  <c:v>24164</c:v>
                </c:pt>
                <c:pt idx="120">
                  <c:v>24169</c:v>
                </c:pt>
                <c:pt idx="121">
                  <c:v>24173</c:v>
                </c:pt>
                <c:pt idx="122">
                  <c:v>24174</c:v>
                </c:pt>
                <c:pt idx="123">
                  <c:v>24179</c:v>
                </c:pt>
                <c:pt idx="124">
                  <c:v>24183</c:v>
                </c:pt>
                <c:pt idx="125">
                  <c:v>24184</c:v>
                </c:pt>
                <c:pt idx="126">
                  <c:v>24189</c:v>
                </c:pt>
                <c:pt idx="127">
                  <c:v>24193</c:v>
                </c:pt>
                <c:pt idx="128">
                  <c:v>24194</c:v>
                </c:pt>
                <c:pt idx="129">
                  <c:v>24199</c:v>
                </c:pt>
                <c:pt idx="130">
                  <c:v>24203</c:v>
                </c:pt>
                <c:pt idx="131">
                  <c:v>24204</c:v>
                </c:pt>
                <c:pt idx="132">
                  <c:v>24209</c:v>
                </c:pt>
                <c:pt idx="133">
                  <c:v>24213</c:v>
                </c:pt>
                <c:pt idx="134">
                  <c:v>24214</c:v>
                </c:pt>
                <c:pt idx="135">
                  <c:v>24219</c:v>
                </c:pt>
                <c:pt idx="136">
                  <c:v>24223</c:v>
                </c:pt>
                <c:pt idx="137">
                  <c:v>24224</c:v>
                </c:pt>
                <c:pt idx="138">
                  <c:v>24229</c:v>
                </c:pt>
                <c:pt idx="139">
                  <c:v>24233</c:v>
                </c:pt>
                <c:pt idx="140">
                  <c:v>24234</c:v>
                </c:pt>
                <c:pt idx="141">
                  <c:v>24239</c:v>
                </c:pt>
                <c:pt idx="142">
                  <c:v>24243</c:v>
                </c:pt>
                <c:pt idx="143">
                  <c:v>24244</c:v>
                </c:pt>
                <c:pt idx="144">
                  <c:v>24249</c:v>
                </c:pt>
                <c:pt idx="145">
                  <c:v>24253</c:v>
                </c:pt>
                <c:pt idx="146">
                  <c:v>24254</c:v>
                </c:pt>
                <c:pt idx="147">
                  <c:v>24259</c:v>
                </c:pt>
                <c:pt idx="148">
                  <c:v>24263</c:v>
                </c:pt>
                <c:pt idx="149">
                  <c:v>24264</c:v>
                </c:pt>
                <c:pt idx="150">
                  <c:v>24269</c:v>
                </c:pt>
                <c:pt idx="151">
                  <c:v>24273</c:v>
                </c:pt>
                <c:pt idx="152">
                  <c:v>24274</c:v>
                </c:pt>
                <c:pt idx="153">
                  <c:v>24279</c:v>
                </c:pt>
                <c:pt idx="154">
                  <c:v>24283</c:v>
                </c:pt>
                <c:pt idx="155">
                  <c:v>24284</c:v>
                </c:pt>
                <c:pt idx="156">
                  <c:v>24289</c:v>
                </c:pt>
                <c:pt idx="157">
                  <c:v>24293</c:v>
                </c:pt>
                <c:pt idx="158">
                  <c:v>24294</c:v>
                </c:pt>
                <c:pt idx="159">
                  <c:v>24299</c:v>
                </c:pt>
                <c:pt idx="160">
                  <c:v>24303</c:v>
                </c:pt>
                <c:pt idx="161">
                  <c:v>24304</c:v>
                </c:pt>
                <c:pt idx="162">
                  <c:v>24309</c:v>
                </c:pt>
                <c:pt idx="163">
                  <c:v>24313</c:v>
                </c:pt>
                <c:pt idx="164">
                  <c:v>24314</c:v>
                </c:pt>
                <c:pt idx="165">
                  <c:v>24319</c:v>
                </c:pt>
                <c:pt idx="166">
                  <c:v>24323</c:v>
                </c:pt>
                <c:pt idx="167">
                  <c:v>24324</c:v>
                </c:pt>
                <c:pt idx="168">
                  <c:v>24329</c:v>
                </c:pt>
                <c:pt idx="169">
                  <c:v>24333</c:v>
                </c:pt>
                <c:pt idx="170">
                  <c:v>24334</c:v>
                </c:pt>
                <c:pt idx="171">
                  <c:v>24339</c:v>
                </c:pt>
                <c:pt idx="172">
                  <c:v>24343</c:v>
                </c:pt>
                <c:pt idx="173">
                  <c:v>24344</c:v>
                </c:pt>
                <c:pt idx="174">
                  <c:v>24349</c:v>
                </c:pt>
                <c:pt idx="175">
                  <c:v>24353</c:v>
                </c:pt>
                <c:pt idx="176">
                  <c:v>24354</c:v>
                </c:pt>
                <c:pt idx="177">
                  <c:v>24359</c:v>
                </c:pt>
                <c:pt idx="178">
                  <c:v>24363</c:v>
                </c:pt>
                <c:pt idx="179">
                  <c:v>24364</c:v>
                </c:pt>
                <c:pt idx="180">
                  <c:v>24369</c:v>
                </c:pt>
                <c:pt idx="181">
                  <c:v>24373</c:v>
                </c:pt>
                <c:pt idx="182">
                  <c:v>24374</c:v>
                </c:pt>
                <c:pt idx="183">
                  <c:v>24379</c:v>
                </c:pt>
                <c:pt idx="184">
                  <c:v>24383</c:v>
                </c:pt>
                <c:pt idx="185">
                  <c:v>24384</c:v>
                </c:pt>
                <c:pt idx="186">
                  <c:v>24389</c:v>
                </c:pt>
                <c:pt idx="187">
                  <c:v>24393</c:v>
                </c:pt>
                <c:pt idx="188">
                  <c:v>24394</c:v>
                </c:pt>
                <c:pt idx="189">
                  <c:v>24399</c:v>
                </c:pt>
                <c:pt idx="190">
                  <c:v>24403</c:v>
                </c:pt>
                <c:pt idx="191">
                  <c:v>24404</c:v>
                </c:pt>
                <c:pt idx="192">
                  <c:v>24409</c:v>
                </c:pt>
                <c:pt idx="193">
                  <c:v>24413</c:v>
                </c:pt>
                <c:pt idx="194">
                  <c:v>24414</c:v>
                </c:pt>
                <c:pt idx="195">
                  <c:v>24419</c:v>
                </c:pt>
                <c:pt idx="196">
                  <c:v>24423</c:v>
                </c:pt>
                <c:pt idx="197">
                  <c:v>24424</c:v>
                </c:pt>
                <c:pt idx="198">
                  <c:v>24429</c:v>
                </c:pt>
                <c:pt idx="199">
                  <c:v>24433</c:v>
                </c:pt>
                <c:pt idx="200">
                  <c:v>24434</c:v>
                </c:pt>
                <c:pt idx="201">
                  <c:v>24439</c:v>
                </c:pt>
                <c:pt idx="202">
                  <c:v>24443</c:v>
                </c:pt>
                <c:pt idx="203">
                  <c:v>24444</c:v>
                </c:pt>
                <c:pt idx="204">
                  <c:v>24449</c:v>
                </c:pt>
                <c:pt idx="205">
                  <c:v>24453</c:v>
                </c:pt>
                <c:pt idx="206">
                  <c:v>24454</c:v>
                </c:pt>
                <c:pt idx="207">
                  <c:v>24459</c:v>
                </c:pt>
                <c:pt idx="208">
                  <c:v>24463</c:v>
                </c:pt>
                <c:pt idx="209">
                  <c:v>24464</c:v>
                </c:pt>
                <c:pt idx="210">
                  <c:v>24469</c:v>
                </c:pt>
                <c:pt idx="211">
                  <c:v>24473</c:v>
                </c:pt>
                <c:pt idx="212">
                  <c:v>24474</c:v>
                </c:pt>
                <c:pt idx="213">
                  <c:v>24479</c:v>
                </c:pt>
                <c:pt idx="214">
                  <c:v>24483</c:v>
                </c:pt>
                <c:pt idx="215">
                  <c:v>24484</c:v>
                </c:pt>
                <c:pt idx="216">
                  <c:v>24489</c:v>
                </c:pt>
                <c:pt idx="217">
                  <c:v>24493</c:v>
                </c:pt>
                <c:pt idx="218">
                  <c:v>24503</c:v>
                </c:pt>
                <c:pt idx="219">
                  <c:v>24513</c:v>
                </c:pt>
                <c:pt idx="220">
                  <c:v>24523</c:v>
                </c:pt>
                <c:pt idx="221">
                  <c:v>24533</c:v>
                </c:pt>
                <c:pt idx="222">
                  <c:v>24543</c:v>
                </c:pt>
                <c:pt idx="223">
                  <c:v>24544</c:v>
                </c:pt>
                <c:pt idx="224">
                  <c:v>24549</c:v>
                </c:pt>
                <c:pt idx="225">
                  <c:v>24553</c:v>
                </c:pt>
                <c:pt idx="226">
                  <c:v>24563</c:v>
                </c:pt>
                <c:pt idx="227">
                  <c:v>24573</c:v>
                </c:pt>
                <c:pt idx="228">
                  <c:v>24583</c:v>
                </c:pt>
                <c:pt idx="229">
                  <c:v>24593</c:v>
                </c:pt>
                <c:pt idx="230">
                  <c:v>24603</c:v>
                </c:pt>
                <c:pt idx="231">
                  <c:v>24604</c:v>
                </c:pt>
                <c:pt idx="232">
                  <c:v>24609</c:v>
                </c:pt>
                <c:pt idx="233">
                  <c:v>24613</c:v>
                </c:pt>
                <c:pt idx="234">
                  <c:v>24623</c:v>
                </c:pt>
                <c:pt idx="235">
                  <c:v>24633</c:v>
                </c:pt>
                <c:pt idx="236">
                  <c:v>24643</c:v>
                </c:pt>
                <c:pt idx="237">
                  <c:v>24653</c:v>
                </c:pt>
                <c:pt idx="238">
                  <c:v>24663</c:v>
                </c:pt>
                <c:pt idx="239">
                  <c:v>24664</c:v>
                </c:pt>
                <c:pt idx="240">
                  <c:v>24669</c:v>
                </c:pt>
                <c:pt idx="241">
                  <c:v>24673</c:v>
                </c:pt>
                <c:pt idx="242">
                  <c:v>24683</c:v>
                </c:pt>
                <c:pt idx="243">
                  <c:v>24693</c:v>
                </c:pt>
                <c:pt idx="244">
                  <c:v>24703</c:v>
                </c:pt>
                <c:pt idx="245">
                  <c:v>24713</c:v>
                </c:pt>
                <c:pt idx="246">
                  <c:v>24723</c:v>
                </c:pt>
                <c:pt idx="247">
                  <c:v>24724</c:v>
                </c:pt>
                <c:pt idx="248">
                  <c:v>24729</c:v>
                </c:pt>
                <c:pt idx="249">
                  <c:v>24733</c:v>
                </c:pt>
                <c:pt idx="250">
                  <c:v>24743</c:v>
                </c:pt>
                <c:pt idx="251">
                  <c:v>24753</c:v>
                </c:pt>
                <c:pt idx="252">
                  <c:v>24763</c:v>
                </c:pt>
                <c:pt idx="253">
                  <c:v>24773</c:v>
                </c:pt>
                <c:pt idx="254">
                  <c:v>24783</c:v>
                </c:pt>
                <c:pt idx="255">
                  <c:v>24784</c:v>
                </c:pt>
                <c:pt idx="256">
                  <c:v>24789</c:v>
                </c:pt>
                <c:pt idx="257">
                  <c:v>24793</c:v>
                </c:pt>
                <c:pt idx="258">
                  <c:v>24803</c:v>
                </c:pt>
                <c:pt idx="259">
                  <c:v>24813</c:v>
                </c:pt>
                <c:pt idx="260">
                  <c:v>24823</c:v>
                </c:pt>
                <c:pt idx="261">
                  <c:v>24833</c:v>
                </c:pt>
                <c:pt idx="262">
                  <c:v>24843</c:v>
                </c:pt>
                <c:pt idx="263">
                  <c:v>24844</c:v>
                </c:pt>
                <c:pt idx="264">
                  <c:v>24849</c:v>
                </c:pt>
                <c:pt idx="265">
                  <c:v>24853</c:v>
                </c:pt>
                <c:pt idx="266">
                  <c:v>24863</c:v>
                </c:pt>
                <c:pt idx="267">
                  <c:v>24873</c:v>
                </c:pt>
                <c:pt idx="268">
                  <c:v>24883</c:v>
                </c:pt>
                <c:pt idx="269">
                  <c:v>24893</c:v>
                </c:pt>
                <c:pt idx="270">
                  <c:v>24903</c:v>
                </c:pt>
                <c:pt idx="271">
                  <c:v>24904</c:v>
                </c:pt>
                <c:pt idx="272">
                  <c:v>24909</c:v>
                </c:pt>
                <c:pt idx="273">
                  <c:v>24913</c:v>
                </c:pt>
                <c:pt idx="274">
                  <c:v>24923</c:v>
                </c:pt>
                <c:pt idx="275">
                  <c:v>24933</c:v>
                </c:pt>
                <c:pt idx="276">
                  <c:v>24943</c:v>
                </c:pt>
                <c:pt idx="277">
                  <c:v>24963</c:v>
                </c:pt>
                <c:pt idx="278">
                  <c:v>24964</c:v>
                </c:pt>
                <c:pt idx="279">
                  <c:v>24969</c:v>
                </c:pt>
                <c:pt idx="280">
                  <c:v>24973</c:v>
                </c:pt>
                <c:pt idx="281">
                  <c:v>24983</c:v>
                </c:pt>
                <c:pt idx="282">
                  <c:v>24993</c:v>
                </c:pt>
                <c:pt idx="283">
                  <c:v>25003</c:v>
                </c:pt>
                <c:pt idx="284">
                  <c:v>25013</c:v>
                </c:pt>
                <c:pt idx="285">
                  <c:v>25023</c:v>
                </c:pt>
                <c:pt idx="286">
                  <c:v>25024</c:v>
                </c:pt>
                <c:pt idx="287">
                  <c:v>25029</c:v>
                </c:pt>
                <c:pt idx="288">
                  <c:v>25033</c:v>
                </c:pt>
                <c:pt idx="289">
                  <c:v>25043</c:v>
                </c:pt>
                <c:pt idx="290">
                  <c:v>25053</c:v>
                </c:pt>
                <c:pt idx="291">
                  <c:v>25063</c:v>
                </c:pt>
                <c:pt idx="292">
                  <c:v>25073</c:v>
                </c:pt>
                <c:pt idx="293">
                  <c:v>25083</c:v>
                </c:pt>
                <c:pt idx="294">
                  <c:v>25084</c:v>
                </c:pt>
                <c:pt idx="295">
                  <c:v>25089</c:v>
                </c:pt>
                <c:pt idx="296">
                  <c:v>25093</c:v>
                </c:pt>
                <c:pt idx="297">
                  <c:v>25094</c:v>
                </c:pt>
                <c:pt idx="298">
                  <c:v>25099</c:v>
                </c:pt>
                <c:pt idx="299">
                  <c:v>25103</c:v>
                </c:pt>
                <c:pt idx="300">
                  <c:v>25104</c:v>
                </c:pt>
                <c:pt idx="301">
                  <c:v>25109</c:v>
                </c:pt>
                <c:pt idx="302">
                  <c:v>25113</c:v>
                </c:pt>
                <c:pt idx="303">
                  <c:v>25114</c:v>
                </c:pt>
                <c:pt idx="304">
                  <c:v>25119</c:v>
                </c:pt>
                <c:pt idx="305">
                  <c:v>25123</c:v>
                </c:pt>
                <c:pt idx="306">
                  <c:v>25124</c:v>
                </c:pt>
                <c:pt idx="307">
                  <c:v>25129</c:v>
                </c:pt>
                <c:pt idx="308">
                  <c:v>25133</c:v>
                </c:pt>
                <c:pt idx="309">
                  <c:v>25134</c:v>
                </c:pt>
                <c:pt idx="310">
                  <c:v>25139</c:v>
                </c:pt>
                <c:pt idx="311">
                  <c:v>25143</c:v>
                </c:pt>
                <c:pt idx="312">
                  <c:v>25144</c:v>
                </c:pt>
                <c:pt idx="313">
                  <c:v>25149</c:v>
                </c:pt>
                <c:pt idx="314">
                  <c:v>25153</c:v>
                </c:pt>
                <c:pt idx="315">
                  <c:v>25154</c:v>
                </c:pt>
                <c:pt idx="316">
                  <c:v>25159</c:v>
                </c:pt>
                <c:pt idx="317">
                  <c:v>25163</c:v>
                </c:pt>
                <c:pt idx="318">
                  <c:v>25164</c:v>
                </c:pt>
                <c:pt idx="319">
                  <c:v>25169</c:v>
                </c:pt>
                <c:pt idx="320">
                  <c:v>25173</c:v>
                </c:pt>
                <c:pt idx="321">
                  <c:v>25174</c:v>
                </c:pt>
                <c:pt idx="322">
                  <c:v>25179</c:v>
                </c:pt>
                <c:pt idx="323">
                  <c:v>25183</c:v>
                </c:pt>
                <c:pt idx="324">
                  <c:v>25184</c:v>
                </c:pt>
                <c:pt idx="325">
                  <c:v>25189</c:v>
                </c:pt>
                <c:pt idx="326">
                  <c:v>25193</c:v>
                </c:pt>
                <c:pt idx="327">
                  <c:v>25194</c:v>
                </c:pt>
                <c:pt idx="328">
                  <c:v>25199</c:v>
                </c:pt>
                <c:pt idx="329">
                  <c:v>25203</c:v>
                </c:pt>
                <c:pt idx="330">
                  <c:v>25204</c:v>
                </c:pt>
                <c:pt idx="331">
                  <c:v>25209</c:v>
                </c:pt>
                <c:pt idx="332">
                  <c:v>25213</c:v>
                </c:pt>
                <c:pt idx="333">
                  <c:v>25214</c:v>
                </c:pt>
                <c:pt idx="334">
                  <c:v>25219</c:v>
                </c:pt>
                <c:pt idx="335">
                  <c:v>25223</c:v>
                </c:pt>
                <c:pt idx="336">
                  <c:v>25224</c:v>
                </c:pt>
                <c:pt idx="337">
                  <c:v>25229</c:v>
                </c:pt>
                <c:pt idx="338">
                  <c:v>25233</c:v>
                </c:pt>
                <c:pt idx="339">
                  <c:v>25234</c:v>
                </c:pt>
                <c:pt idx="340">
                  <c:v>25239</c:v>
                </c:pt>
                <c:pt idx="341">
                  <c:v>25243</c:v>
                </c:pt>
                <c:pt idx="342">
                  <c:v>25244</c:v>
                </c:pt>
                <c:pt idx="343">
                  <c:v>25249</c:v>
                </c:pt>
                <c:pt idx="344">
                  <c:v>25253</c:v>
                </c:pt>
                <c:pt idx="345">
                  <c:v>25254</c:v>
                </c:pt>
                <c:pt idx="346">
                  <c:v>25259</c:v>
                </c:pt>
                <c:pt idx="347">
                  <c:v>25263</c:v>
                </c:pt>
                <c:pt idx="348">
                  <c:v>25264</c:v>
                </c:pt>
                <c:pt idx="349">
                  <c:v>25269</c:v>
                </c:pt>
                <c:pt idx="350">
                  <c:v>25273</c:v>
                </c:pt>
                <c:pt idx="351">
                  <c:v>25274</c:v>
                </c:pt>
                <c:pt idx="352">
                  <c:v>25279</c:v>
                </c:pt>
                <c:pt idx="353">
                  <c:v>25283</c:v>
                </c:pt>
                <c:pt idx="354">
                  <c:v>25284</c:v>
                </c:pt>
                <c:pt idx="355">
                  <c:v>25289</c:v>
                </c:pt>
                <c:pt idx="356">
                  <c:v>25293</c:v>
                </c:pt>
                <c:pt idx="357">
                  <c:v>25294</c:v>
                </c:pt>
                <c:pt idx="358">
                  <c:v>25299</c:v>
                </c:pt>
                <c:pt idx="359">
                  <c:v>25303</c:v>
                </c:pt>
                <c:pt idx="360">
                  <c:v>25304</c:v>
                </c:pt>
                <c:pt idx="361">
                  <c:v>25309</c:v>
                </c:pt>
                <c:pt idx="362">
                  <c:v>25313</c:v>
                </c:pt>
                <c:pt idx="363">
                  <c:v>25314</c:v>
                </c:pt>
                <c:pt idx="364">
                  <c:v>25319</c:v>
                </c:pt>
                <c:pt idx="365">
                  <c:v>25323</c:v>
                </c:pt>
                <c:pt idx="366">
                  <c:v>25324</c:v>
                </c:pt>
                <c:pt idx="367">
                  <c:v>25329</c:v>
                </c:pt>
                <c:pt idx="368">
                  <c:v>25333</c:v>
                </c:pt>
                <c:pt idx="369">
                  <c:v>25334</c:v>
                </c:pt>
                <c:pt idx="370">
                  <c:v>25339</c:v>
                </c:pt>
                <c:pt idx="371">
                  <c:v>25343</c:v>
                </c:pt>
                <c:pt idx="372">
                  <c:v>25344</c:v>
                </c:pt>
                <c:pt idx="373">
                  <c:v>25349</c:v>
                </c:pt>
                <c:pt idx="374">
                  <c:v>25353</c:v>
                </c:pt>
                <c:pt idx="375">
                  <c:v>25354</c:v>
                </c:pt>
                <c:pt idx="376">
                  <c:v>25359</c:v>
                </c:pt>
                <c:pt idx="377">
                  <c:v>25363</c:v>
                </c:pt>
                <c:pt idx="378">
                  <c:v>25364</c:v>
                </c:pt>
                <c:pt idx="379">
                  <c:v>25369</c:v>
                </c:pt>
                <c:pt idx="380">
                  <c:v>25373</c:v>
                </c:pt>
                <c:pt idx="381">
                  <c:v>25374</c:v>
                </c:pt>
                <c:pt idx="382">
                  <c:v>25379</c:v>
                </c:pt>
                <c:pt idx="383">
                  <c:v>25383</c:v>
                </c:pt>
                <c:pt idx="384">
                  <c:v>25384</c:v>
                </c:pt>
                <c:pt idx="385">
                  <c:v>25389</c:v>
                </c:pt>
                <c:pt idx="386">
                  <c:v>25393</c:v>
                </c:pt>
                <c:pt idx="387">
                  <c:v>25394</c:v>
                </c:pt>
                <c:pt idx="388">
                  <c:v>25399</c:v>
                </c:pt>
                <c:pt idx="389">
                  <c:v>25403</c:v>
                </c:pt>
                <c:pt idx="390">
                  <c:v>25404</c:v>
                </c:pt>
                <c:pt idx="391">
                  <c:v>25409</c:v>
                </c:pt>
                <c:pt idx="392">
                  <c:v>25413</c:v>
                </c:pt>
                <c:pt idx="393">
                  <c:v>25414</c:v>
                </c:pt>
                <c:pt idx="394">
                  <c:v>25419</c:v>
                </c:pt>
                <c:pt idx="395">
                  <c:v>25423</c:v>
                </c:pt>
                <c:pt idx="396">
                  <c:v>25424</c:v>
                </c:pt>
                <c:pt idx="397">
                  <c:v>25429</c:v>
                </c:pt>
                <c:pt idx="398">
                  <c:v>25433</c:v>
                </c:pt>
                <c:pt idx="399">
                  <c:v>25434</c:v>
                </c:pt>
                <c:pt idx="400">
                  <c:v>25439</c:v>
                </c:pt>
                <c:pt idx="401">
                  <c:v>25443</c:v>
                </c:pt>
                <c:pt idx="402">
                  <c:v>25444</c:v>
                </c:pt>
                <c:pt idx="403">
                  <c:v>25449</c:v>
                </c:pt>
                <c:pt idx="404">
                  <c:v>25453</c:v>
                </c:pt>
                <c:pt idx="405">
                  <c:v>25454</c:v>
                </c:pt>
                <c:pt idx="406">
                  <c:v>25459</c:v>
                </c:pt>
                <c:pt idx="407">
                  <c:v>25463</c:v>
                </c:pt>
                <c:pt idx="408">
                  <c:v>25464</c:v>
                </c:pt>
                <c:pt idx="409">
                  <c:v>25469</c:v>
                </c:pt>
                <c:pt idx="410">
                  <c:v>25473</c:v>
                </c:pt>
                <c:pt idx="411">
                  <c:v>25474</c:v>
                </c:pt>
                <c:pt idx="412">
                  <c:v>25479</c:v>
                </c:pt>
                <c:pt idx="413">
                  <c:v>25483</c:v>
                </c:pt>
                <c:pt idx="414">
                  <c:v>25484</c:v>
                </c:pt>
                <c:pt idx="415">
                  <c:v>25489</c:v>
                </c:pt>
                <c:pt idx="416">
                  <c:v>25493</c:v>
                </c:pt>
                <c:pt idx="417">
                  <c:v>25494</c:v>
                </c:pt>
                <c:pt idx="418">
                  <c:v>25499</c:v>
                </c:pt>
                <c:pt idx="419">
                  <c:v>25503</c:v>
                </c:pt>
                <c:pt idx="420">
                  <c:v>25504</c:v>
                </c:pt>
                <c:pt idx="421">
                  <c:v>25509</c:v>
                </c:pt>
                <c:pt idx="422">
                  <c:v>25513</c:v>
                </c:pt>
                <c:pt idx="423">
                  <c:v>25514</c:v>
                </c:pt>
                <c:pt idx="424">
                  <c:v>25519</c:v>
                </c:pt>
                <c:pt idx="425">
                  <c:v>25523</c:v>
                </c:pt>
                <c:pt idx="426">
                  <c:v>25524</c:v>
                </c:pt>
                <c:pt idx="427">
                  <c:v>25529</c:v>
                </c:pt>
                <c:pt idx="428">
                  <c:v>25533</c:v>
                </c:pt>
                <c:pt idx="429">
                  <c:v>25534</c:v>
                </c:pt>
                <c:pt idx="430">
                  <c:v>25539</c:v>
                </c:pt>
                <c:pt idx="431">
                  <c:v>25543</c:v>
                </c:pt>
                <c:pt idx="432">
                  <c:v>25544</c:v>
                </c:pt>
                <c:pt idx="433">
                  <c:v>25549</c:v>
                </c:pt>
                <c:pt idx="434">
                  <c:v>25553</c:v>
                </c:pt>
                <c:pt idx="435">
                  <c:v>25554</c:v>
                </c:pt>
                <c:pt idx="436">
                  <c:v>25559</c:v>
                </c:pt>
                <c:pt idx="437">
                  <c:v>25563</c:v>
                </c:pt>
                <c:pt idx="438">
                  <c:v>25564</c:v>
                </c:pt>
                <c:pt idx="439">
                  <c:v>25569</c:v>
                </c:pt>
                <c:pt idx="440">
                  <c:v>25573</c:v>
                </c:pt>
                <c:pt idx="441">
                  <c:v>25574</c:v>
                </c:pt>
                <c:pt idx="442">
                  <c:v>25579</c:v>
                </c:pt>
                <c:pt idx="443">
                  <c:v>25583</c:v>
                </c:pt>
                <c:pt idx="444">
                  <c:v>25584</c:v>
                </c:pt>
                <c:pt idx="445">
                  <c:v>25589</c:v>
                </c:pt>
                <c:pt idx="446">
                  <c:v>25593</c:v>
                </c:pt>
                <c:pt idx="447">
                  <c:v>25594</c:v>
                </c:pt>
                <c:pt idx="448">
                  <c:v>25599</c:v>
                </c:pt>
                <c:pt idx="449">
                  <c:v>25603</c:v>
                </c:pt>
                <c:pt idx="450">
                  <c:v>25604</c:v>
                </c:pt>
                <c:pt idx="451">
                  <c:v>25609</c:v>
                </c:pt>
                <c:pt idx="452">
                  <c:v>25613</c:v>
                </c:pt>
                <c:pt idx="453">
                  <c:v>25614</c:v>
                </c:pt>
                <c:pt idx="454">
                  <c:v>25619</c:v>
                </c:pt>
                <c:pt idx="455">
                  <c:v>25623</c:v>
                </c:pt>
                <c:pt idx="456">
                  <c:v>25624</c:v>
                </c:pt>
                <c:pt idx="457">
                  <c:v>25629</c:v>
                </c:pt>
                <c:pt idx="458">
                  <c:v>25633</c:v>
                </c:pt>
                <c:pt idx="459">
                  <c:v>25634</c:v>
                </c:pt>
                <c:pt idx="460">
                  <c:v>25639</c:v>
                </c:pt>
                <c:pt idx="461">
                  <c:v>25643</c:v>
                </c:pt>
                <c:pt idx="462">
                  <c:v>25644</c:v>
                </c:pt>
                <c:pt idx="463">
                  <c:v>25649</c:v>
                </c:pt>
                <c:pt idx="464">
                  <c:v>25653</c:v>
                </c:pt>
                <c:pt idx="465">
                  <c:v>25654</c:v>
                </c:pt>
                <c:pt idx="466">
                  <c:v>25659</c:v>
                </c:pt>
                <c:pt idx="467">
                  <c:v>25663</c:v>
                </c:pt>
                <c:pt idx="468">
                  <c:v>25664</c:v>
                </c:pt>
                <c:pt idx="469">
                  <c:v>25669</c:v>
                </c:pt>
                <c:pt idx="470">
                  <c:v>25673</c:v>
                </c:pt>
                <c:pt idx="471">
                  <c:v>25674</c:v>
                </c:pt>
                <c:pt idx="472">
                  <c:v>25679</c:v>
                </c:pt>
                <c:pt idx="473">
                  <c:v>25683</c:v>
                </c:pt>
                <c:pt idx="474">
                  <c:v>25684</c:v>
                </c:pt>
                <c:pt idx="475">
                  <c:v>25689</c:v>
                </c:pt>
                <c:pt idx="476">
                  <c:v>25693</c:v>
                </c:pt>
                <c:pt idx="477">
                  <c:v>25694</c:v>
                </c:pt>
                <c:pt idx="478">
                  <c:v>25699</c:v>
                </c:pt>
                <c:pt idx="479">
                  <c:v>25703</c:v>
                </c:pt>
                <c:pt idx="480">
                  <c:v>25704</c:v>
                </c:pt>
                <c:pt idx="481">
                  <c:v>25709</c:v>
                </c:pt>
                <c:pt idx="482">
                  <c:v>25713</c:v>
                </c:pt>
                <c:pt idx="483">
                  <c:v>25714</c:v>
                </c:pt>
                <c:pt idx="484">
                  <c:v>25719</c:v>
                </c:pt>
                <c:pt idx="485">
                  <c:v>25723</c:v>
                </c:pt>
                <c:pt idx="486">
                  <c:v>25724</c:v>
                </c:pt>
                <c:pt idx="487">
                  <c:v>25729</c:v>
                </c:pt>
                <c:pt idx="488">
                  <c:v>25733</c:v>
                </c:pt>
                <c:pt idx="489">
                  <c:v>25734</c:v>
                </c:pt>
                <c:pt idx="490">
                  <c:v>25739</c:v>
                </c:pt>
                <c:pt idx="491">
                  <c:v>25743</c:v>
                </c:pt>
                <c:pt idx="492">
                  <c:v>25744</c:v>
                </c:pt>
                <c:pt idx="493">
                  <c:v>25749</c:v>
                </c:pt>
                <c:pt idx="494">
                  <c:v>25753</c:v>
                </c:pt>
                <c:pt idx="495">
                  <c:v>25754</c:v>
                </c:pt>
                <c:pt idx="496">
                  <c:v>25759</c:v>
                </c:pt>
                <c:pt idx="497">
                  <c:v>25763</c:v>
                </c:pt>
                <c:pt idx="498">
                  <c:v>25764</c:v>
                </c:pt>
                <c:pt idx="499">
                  <c:v>25769</c:v>
                </c:pt>
                <c:pt idx="500">
                  <c:v>25773</c:v>
                </c:pt>
                <c:pt idx="501">
                  <c:v>25774</c:v>
                </c:pt>
                <c:pt idx="502">
                  <c:v>25779</c:v>
                </c:pt>
                <c:pt idx="503">
                  <c:v>25783</c:v>
                </c:pt>
                <c:pt idx="504">
                  <c:v>25784</c:v>
                </c:pt>
                <c:pt idx="505">
                  <c:v>25789</c:v>
                </c:pt>
                <c:pt idx="506">
                  <c:v>25793</c:v>
                </c:pt>
                <c:pt idx="507">
                  <c:v>25794</c:v>
                </c:pt>
                <c:pt idx="508">
                  <c:v>25799</c:v>
                </c:pt>
                <c:pt idx="509">
                  <c:v>25803</c:v>
                </c:pt>
                <c:pt idx="510">
                  <c:v>25804</c:v>
                </c:pt>
                <c:pt idx="511">
                  <c:v>25809</c:v>
                </c:pt>
                <c:pt idx="512">
                  <c:v>25813</c:v>
                </c:pt>
                <c:pt idx="513">
                  <c:v>25814</c:v>
                </c:pt>
                <c:pt idx="514">
                  <c:v>25819</c:v>
                </c:pt>
                <c:pt idx="515">
                  <c:v>25823</c:v>
                </c:pt>
                <c:pt idx="516">
                  <c:v>25824</c:v>
                </c:pt>
                <c:pt idx="517">
                  <c:v>25829</c:v>
                </c:pt>
                <c:pt idx="518">
                  <c:v>25833</c:v>
                </c:pt>
                <c:pt idx="519">
                  <c:v>25834</c:v>
                </c:pt>
                <c:pt idx="520">
                  <c:v>25839</c:v>
                </c:pt>
                <c:pt idx="521">
                  <c:v>25843</c:v>
                </c:pt>
                <c:pt idx="522">
                  <c:v>25844</c:v>
                </c:pt>
                <c:pt idx="523">
                  <c:v>25849</c:v>
                </c:pt>
                <c:pt idx="524">
                  <c:v>25853</c:v>
                </c:pt>
                <c:pt idx="525">
                  <c:v>25854</c:v>
                </c:pt>
                <c:pt idx="526">
                  <c:v>25859</c:v>
                </c:pt>
                <c:pt idx="527">
                  <c:v>25863</c:v>
                </c:pt>
                <c:pt idx="528">
                  <c:v>25864</c:v>
                </c:pt>
                <c:pt idx="529">
                  <c:v>25869</c:v>
                </c:pt>
                <c:pt idx="530">
                  <c:v>25873</c:v>
                </c:pt>
                <c:pt idx="531">
                  <c:v>25874</c:v>
                </c:pt>
                <c:pt idx="532">
                  <c:v>25879</c:v>
                </c:pt>
                <c:pt idx="533">
                  <c:v>25883</c:v>
                </c:pt>
                <c:pt idx="534">
                  <c:v>25884</c:v>
                </c:pt>
                <c:pt idx="535">
                  <c:v>25889</c:v>
                </c:pt>
                <c:pt idx="536">
                  <c:v>25893</c:v>
                </c:pt>
                <c:pt idx="537">
                  <c:v>25894</c:v>
                </c:pt>
                <c:pt idx="538">
                  <c:v>25899</c:v>
                </c:pt>
                <c:pt idx="539">
                  <c:v>25903</c:v>
                </c:pt>
                <c:pt idx="540">
                  <c:v>25904</c:v>
                </c:pt>
                <c:pt idx="541">
                  <c:v>25909</c:v>
                </c:pt>
                <c:pt idx="542">
                  <c:v>25913</c:v>
                </c:pt>
                <c:pt idx="543">
                  <c:v>25914</c:v>
                </c:pt>
                <c:pt idx="544">
                  <c:v>25919</c:v>
                </c:pt>
                <c:pt idx="545">
                  <c:v>25923</c:v>
                </c:pt>
                <c:pt idx="546">
                  <c:v>25924</c:v>
                </c:pt>
                <c:pt idx="547">
                  <c:v>25929</c:v>
                </c:pt>
                <c:pt idx="548">
                  <c:v>25933</c:v>
                </c:pt>
                <c:pt idx="549">
                  <c:v>25943</c:v>
                </c:pt>
                <c:pt idx="550">
                  <c:v>25953</c:v>
                </c:pt>
                <c:pt idx="551">
                  <c:v>25963</c:v>
                </c:pt>
                <c:pt idx="552">
                  <c:v>25973</c:v>
                </c:pt>
                <c:pt idx="553">
                  <c:v>25983</c:v>
                </c:pt>
                <c:pt idx="554">
                  <c:v>25984</c:v>
                </c:pt>
                <c:pt idx="555">
                  <c:v>25989</c:v>
                </c:pt>
                <c:pt idx="556">
                  <c:v>25993</c:v>
                </c:pt>
                <c:pt idx="557">
                  <c:v>26003</c:v>
                </c:pt>
                <c:pt idx="558">
                  <c:v>26013</c:v>
                </c:pt>
                <c:pt idx="559">
                  <c:v>26023</c:v>
                </c:pt>
                <c:pt idx="560">
                  <c:v>26033</c:v>
                </c:pt>
                <c:pt idx="561">
                  <c:v>26043</c:v>
                </c:pt>
                <c:pt idx="562">
                  <c:v>26044</c:v>
                </c:pt>
                <c:pt idx="563">
                  <c:v>26049</c:v>
                </c:pt>
                <c:pt idx="564">
                  <c:v>26053</c:v>
                </c:pt>
                <c:pt idx="565">
                  <c:v>26063</c:v>
                </c:pt>
                <c:pt idx="566">
                  <c:v>26073</c:v>
                </c:pt>
                <c:pt idx="567">
                  <c:v>26083</c:v>
                </c:pt>
                <c:pt idx="568">
                  <c:v>26093</c:v>
                </c:pt>
                <c:pt idx="569">
                  <c:v>26103</c:v>
                </c:pt>
                <c:pt idx="570">
                  <c:v>26104</c:v>
                </c:pt>
                <c:pt idx="571">
                  <c:v>26109</c:v>
                </c:pt>
                <c:pt idx="572">
                  <c:v>26113</c:v>
                </c:pt>
                <c:pt idx="573">
                  <c:v>26123</c:v>
                </c:pt>
                <c:pt idx="574">
                  <c:v>26133</c:v>
                </c:pt>
                <c:pt idx="575">
                  <c:v>26143</c:v>
                </c:pt>
                <c:pt idx="576">
                  <c:v>26153</c:v>
                </c:pt>
                <c:pt idx="577">
                  <c:v>26163</c:v>
                </c:pt>
                <c:pt idx="578">
                  <c:v>26164</c:v>
                </c:pt>
                <c:pt idx="579">
                  <c:v>26169</c:v>
                </c:pt>
                <c:pt idx="580">
                  <c:v>26173</c:v>
                </c:pt>
                <c:pt idx="581">
                  <c:v>26183</c:v>
                </c:pt>
                <c:pt idx="582">
                  <c:v>26193</c:v>
                </c:pt>
                <c:pt idx="583">
                  <c:v>26203</c:v>
                </c:pt>
                <c:pt idx="584">
                  <c:v>26213</c:v>
                </c:pt>
                <c:pt idx="585">
                  <c:v>26223</c:v>
                </c:pt>
                <c:pt idx="586">
                  <c:v>26224</c:v>
                </c:pt>
                <c:pt idx="587">
                  <c:v>26229</c:v>
                </c:pt>
                <c:pt idx="588">
                  <c:v>26233</c:v>
                </c:pt>
                <c:pt idx="589">
                  <c:v>26243</c:v>
                </c:pt>
                <c:pt idx="590">
                  <c:v>26253</c:v>
                </c:pt>
                <c:pt idx="591">
                  <c:v>26263</c:v>
                </c:pt>
                <c:pt idx="592">
                  <c:v>26273</c:v>
                </c:pt>
                <c:pt idx="593">
                  <c:v>26283</c:v>
                </c:pt>
                <c:pt idx="594">
                  <c:v>26284</c:v>
                </c:pt>
                <c:pt idx="595">
                  <c:v>26289</c:v>
                </c:pt>
                <c:pt idx="596">
                  <c:v>26293</c:v>
                </c:pt>
                <c:pt idx="597">
                  <c:v>26303</c:v>
                </c:pt>
                <c:pt idx="598">
                  <c:v>26313</c:v>
                </c:pt>
                <c:pt idx="599">
                  <c:v>26323</c:v>
                </c:pt>
                <c:pt idx="600">
                  <c:v>26333</c:v>
                </c:pt>
                <c:pt idx="601">
                  <c:v>26343</c:v>
                </c:pt>
                <c:pt idx="602">
                  <c:v>26344</c:v>
                </c:pt>
                <c:pt idx="603">
                  <c:v>26349</c:v>
                </c:pt>
                <c:pt idx="604">
                  <c:v>26353</c:v>
                </c:pt>
                <c:pt idx="605">
                  <c:v>26363</c:v>
                </c:pt>
                <c:pt idx="606">
                  <c:v>26373</c:v>
                </c:pt>
                <c:pt idx="607">
                  <c:v>26383</c:v>
                </c:pt>
                <c:pt idx="608">
                  <c:v>26393</c:v>
                </c:pt>
                <c:pt idx="609">
                  <c:v>26403</c:v>
                </c:pt>
                <c:pt idx="610">
                  <c:v>26404</c:v>
                </c:pt>
                <c:pt idx="611">
                  <c:v>26409</c:v>
                </c:pt>
                <c:pt idx="612">
                  <c:v>26413</c:v>
                </c:pt>
                <c:pt idx="613">
                  <c:v>26423</c:v>
                </c:pt>
                <c:pt idx="614">
                  <c:v>26433</c:v>
                </c:pt>
                <c:pt idx="615">
                  <c:v>26440</c:v>
                </c:pt>
                <c:pt idx="616">
                  <c:v>26441</c:v>
                </c:pt>
                <c:pt idx="617">
                  <c:v>26451</c:v>
                </c:pt>
                <c:pt idx="618">
                  <c:v>26461</c:v>
                </c:pt>
                <c:pt idx="619">
                  <c:v>26464</c:v>
                </c:pt>
                <c:pt idx="620">
                  <c:v>26469</c:v>
                </c:pt>
                <c:pt idx="621">
                  <c:v>26471</c:v>
                </c:pt>
                <c:pt idx="622">
                  <c:v>26481</c:v>
                </c:pt>
                <c:pt idx="623">
                  <c:v>26491</c:v>
                </c:pt>
                <c:pt idx="624">
                  <c:v>26501</c:v>
                </c:pt>
                <c:pt idx="625">
                  <c:v>26511</c:v>
                </c:pt>
                <c:pt idx="626">
                  <c:v>26521</c:v>
                </c:pt>
                <c:pt idx="627">
                  <c:v>26524</c:v>
                </c:pt>
                <c:pt idx="628">
                  <c:v>26529</c:v>
                </c:pt>
                <c:pt idx="629">
                  <c:v>26531</c:v>
                </c:pt>
                <c:pt idx="630">
                  <c:v>26534</c:v>
                </c:pt>
                <c:pt idx="631">
                  <c:v>26539</c:v>
                </c:pt>
                <c:pt idx="632">
                  <c:v>26541</c:v>
                </c:pt>
                <c:pt idx="633">
                  <c:v>26544</c:v>
                </c:pt>
                <c:pt idx="634">
                  <c:v>26549</c:v>
                </c:pt>
                <c:pt idx="635">
                  <c:v>26551</c:v>
                </c:pt>
                <c:pt idx="636">
                  <c:v>26554</c:v>
                </c:pt>
                <c:pt idx="637">
                  <c:v>26559</c:v>
                </c:pt>
                <c:pt idx="638">
                  <c:v>26561</c:v>
                </c:pt>
                <c:pt idx="639">
                  <c:v>26564</c:v>
                </c:pt>
                <c:pt idx="640">
                  <c:v>26569</c:v>
                </c:pt>
                <c:pt idx="641">
                  <c:v>26571</c:v>
                </c:pt>
                <c:pt idx="642">
                  <c:v>26574</c:v>
                </c:pt>
                <c:pt idx="643">
                  <c:v>26579</c:v>
                </c:pt>
                <c:pt idx="644">
                  <c:v>26581</c:v>
                </c:pt>
                <c:pt idx="645">
                  <c:v>26584</c:v>
                </c:pt>
                <c:pt idx="646">
                  <c:v>26589</c:v>
                </c:pt>
                <c:pt idx="647">
                  <c:v>26591</c:v>
                </c:pt>
                <c:pt idx="648">
                  <c:v>26594</c:v>
                </c:pt>
                <c:pt idx="649">
                  <c:v>26599</c:v>
                </c:pt>
                <c:pt idx="650">
                  <c:v>26601</c:v>
                </c:pt>
                <c:pt idx="651">
                  <c:v>26604</c:v>
                </c:pt>
                <c:pt idx="652">
                  <c:v>26609</c:v>
                </c:pt>
                <c:pt idx="653">
                  <c:v>26611</c:v>
                </c:pt>
                <c:pt idx="654">
                  <c:v>26614</c:v>
                </c:pt>
                <c:pt idx="655">
                  <c:v>26619</c:v>
                </c:pt>
                <c:pt idx="656">
                  <c:v>26621</c:v>
                </c:pt>
                <c:pt idx="657">
                  <c:v>26624</c:v>
                </c:pt>
                <c:pt idx="658">
                  <c:v>26629</c:v>
                </c:pt>
                <c:pt idx="659">
                  <c:v>26631</c:v>
                </c:pt>
                <c:pt idx="660">
                  <c:v>26634</c:v>
                </c:pt>
                <c:pt idx="661">
                  <c:v>26639</c:v>
                </c:pt>
                <c:pt idx="662">
                  <c:v>26641</c:v>
                </c:pt>
                <c:pt idx="663">
                  <c:v>26644</c:v>
                </c:pt>
                <c:pt idx="664">
                  <c:v>26649</c:v>
                </c:pt>
                <c:pt idx="665">
                  <c:v>26651</c:v>
                </c:pt>
                <c:pt idx="666">
                  <c:v>26654</c:v>
                </c:pt>
                <c:pt idx="667">
                  <c:v>26659</c:v>
                </c:pt>
                <c:pt idx="668">
                  <c:v>26661</c:v>
                </c:pt>
                <c:pt idx="669">
                  <c:v>26664</c:v>
                </c:pt>
                <c:pt idx="670">
                  <c:v>26669</c:v>
                </c:pt>
                <c:pt idx="671">
                  <c:v>26671</c:v>
                </c:pt>
                <c:pt idx="672">
                  <c:v>26674</c:v>
                </c:pt>
                <c:pt idx="673">
                  <c:v>26679</c:v>
                </c:pt>
                <c:pt idx="674">
                  <c:v>26681</c:v>
                </c:pt>
                <c:pt idx="675">
                  <c:v>26684</c:v>
                </c:pt>
                <c:pt idx="676">
                  <c:v>26689</c:v>
                </c:pt>
                <c:pt idx="677">
                  <c:v>26691</c:v>
                </c:pt>
                <c:pt idx="678">
                  <c:v>26694</c:v>
                </c:pt>
                <c:pt idx="679">
                  <c:v>26699</c:v>
                </c:pt>
                <c:pt idx="680">
                  <c:v>26701</c:v>
                </c:pt>
                <c:pt idx="681">
                  <c:v>26704</c:v>
                </c:pt>
                <c:pt idx="682">
                  <c:v>26709</c:v>
                </c:pt>
                <c:pt idx="683">
                  <c:v>26711</c:v>
                </c:pt>
                <c:pt idx="684">
                  <c:v>26714</c:v>
                </c:pt>
                <c:pt idx="685">
                  <c:v>26719</c:v>
                </c:pt>
                <c:pt idx="686">
                  <c:v>26721</c:v>
                </c:pt>
                <c:pt idx="687">
                  <c:v>26724</c:v>
                </c:pt>
                <c:pt idx="688">
                  <c:v>26729</c:v>
                </c:pt>
                <c:pt idx="689">
                  <c:v>26731</c:v>
                </c:pt>
                <c:pt idx="690">
                  <c:v>26734</c:v>
                </c:pt>
                <c:pt idx="691">
                  <c:v>26739</c:v>
                </c:pt>
                <c:pt idx="692">
                  <c:v>26741</c:v>
                </c:pt>
                <c:pt idx="693">
                  <c:v>26744</c:v>
                </c:pt>
                <c:pt idx="694">
                  <c:v>26749</c:v>
                </c:pt>
                <c:pt idx="695">
                  <c:v>26751</c:v>
                </c:pt>
                <c:pt idx="696">
                  <c:v>26754</c:v>
                </c:pt>
                <c:pt idx="697">
                  <c:v>26759</c:v>
                </c:pt>
                <c:pt idx="698">
                  <c:v>26761</c:v>
                </c:pt>
                <c:pt idx="699">
                  <c:v>26764</c:v>
                </c:pt>
                <c:pt idx="700">
                  <c:v>26769</c:v>
                </c:pt>
                <c:pt idx="701">
                  <c:v>26771</c:v>
                </c:pt>
                <c:pt idx="702">
                  <c:v>26774</c:v>
                </c:pt>
                <c:pt idx="703">
                  <c:v>26779</c:v>
                </c:pt>
                <c:pt idx="704">
                  <c:v>26781</c:v>
                </c:pt>
                <c:pt idx="705">
                  <c:v>26784</c:v>
                </c:pt>
                <c:pt idx="706">
                  <c:v>26789</c:v>
                </c:pt>
                <c:pt idx="707">
                  <c:v>26791</c:v>
                </c:pt>
                <c:pt idx="708">
                  <c:v>26794</c:v>
                </c:pt>
                <c:pt idx="709">
                  <c:v>26799</c:v>
                </c:pt>
                <c:pt idx="710">
                  <c:v>26801</c:v>
                </c:pt>
                <c:pt idx="711">
                  <c:v>26804</c:v>
                </c:pt>
                <c:pt idx="712">
                  <c:v>26809</c:v>
                </c:pt>
                <c:pt idx="713">
                  <c:v>26811</c:v>
                </c:pt>
                <c:pt idx="714">
                  <c:v>26814</c:v>
                </c:pt>
                <c:pt idx="715">
                  <c:v>26819</c:v>
                </c:pt>
                <c:pt idx="716">
                  <c:v>26821</c:v>
                </c:pt>
                <c:pt idx="717">
                  <c:v>26824</c:v>
                </c:pt>
                <c:pt idx="718">
                  <c:v>26829</c:v>
                </c:pt>
                <c:pt idx="719">
                  <c:v>26831</c:v>
                </c:pt>
                <c:pt idx="720">
                  <c:v>26834</c:v>
                </c:pt>
                <c:pt idx="721">
                  <c:v>26839</c:v>
                </c:pt>
                <c:pt idx="722">
                  <c:v>26841</c:v>
                </c:pt>
                <c:pt idx="723">
                  <c:v>26844</c:v>
                </c:pt>
                <c:pt idx="724">
                  <c:v>26849</c:v>
                </c:pt>
                <c:pt idx="725">
                  <c:v>26851</c:v>
                </c:pt>
                <c:pt idx="726">
                  <c:v>26854</c:v>
                </c:pt>
                <c:pt idx="727">
                  <c:v>26859</c:v>
                </c:pt>
                <c:pt idx="728">
                  <c:v>26861</c:v>
                </c:pt>
                <c:pt idx="729">
                  <c:v>26864</c:v>
                </c:pt>
                <c:pt idx="730">
                  <c:v>26869</c:v>
                </c:pt>
                <c:pt idx="731">
                  <c:v>26871</c:v>
                </c:pt>
                <c:pt idx="732">
                  <c:v>26874</c:v>
                </c:pt>
                <c:pt idx="733">
                  <c:v>26879</c:v>
                </c:pt>
                <c:pt idx="734">
                  <c:v>26881</c:v>
                </c:pt>
                <c:pt idx="735">
                  <c:v>26884</c:v>
                </c:pt>
                <c:pt idx="736">
                  <c:v>26889</c:v>
                </c:pt>
                <c:pt idx="737">
                  <c:v>26891</c:v>
                </c:pt>
                <c:pt idx="738">
                  <c:v>26894</c:v>
                </c:pt>
                <c:pt idx="739">
                  <c:v>26899</c:v>
                </c:pt>
                <c:pt idx="740">
                  <c:v>26901</c:v>
                </c:pt>
                <c:pt idx="741">
                  <c:v>26904</c:v>
                </c:pt>
                <c:pt idx="742">
                  <c:v>26909</c:v>
                </c:pt>
                <c:pt idx="743">
                  <c:v>26911</c:v>
                </c:pt>
                <c:pt idx="744">
                  <c:v>26914</c:v>
                </c:pt>
                <c:pt idx="745">
                  <c:v>26919</c:v>
                </c:pt>
                <c:pt idx="746">
                  <c:v>26921</c:v>
                </c:pt>
                <c:pt idx="747">
                  <c:v>26924</c:v>
                </c:pt>
                <c:pt idx="748">
                  <c:v>26929</c:v>
                </c:pt>
                <c:pt idx="749">
                  <c:v>26931</c:v>
                </c:pt>
                <c:pt idx="750">
                  <c:v>26934</c:v>
                </c:pt>
                <c:pt idx="751">
                  <c:v>26939</c:v>
                </c:pt>
                <c:pt idx="752">
                  <c:v>26941</c:v>
                </c:pt>
                <c:pt idx="753">
                  <c:v>26944</c:v>
                </c:pt>
                <c:pt idx="754">
                  <c:v>26949</c:v>
                </c:pt>
                <c:pt idx="755">
                  <c:v>26951</c:v>
                </c:pt>
                <c:pt idx="756">
                  <c:v>26954</c:v>
                </c:pt>
                <c:pt idx="757">
                  <c:v>26959</c:v>
                </c:pt>
                <c:pt idx="758">
                  <c:v>26961</c:v>
                </c:pt>
                <c:pt idx="759">
                  <c:v>26964</c:v>
                </c:pt>
                <c:pt idx="760">
                  <c:v>26969</c:v>
                </c:pt>
                <c:pt idx="761">
                  <c:v>26971</c:v>
                </c:pt>
                <c:pt idx="762">
                  <c:v>26974</c:v>
                </c:pt>
                <c:pt idx="763">
                  <c:v>26979</c:v>
                </c:pt>
                <c:pt idx="764">
                  <c:v>26981</c:v>
                </c:pt>
                <c:pt idx="765">
                  <c:v>26984</c:v>
                </c:pt>
                <c:pt idx="766">
                  <c:v>26989</c:v>
                </c:pt>
                <c:pt idx="767">
                  <c:v>26991</c:v>
                </c:pt>
                <c:pt idx="768">
                  <c:v>26994</c:v>
                </c:pt>
                <c:pt idx="769">
                  <c:v>26999</c:v>
                </c:pt>
                <c:pt idx="770">
                  <c:v>27001</c:v>
                </c:pt>
                <c:pt idx="771">
                  <c:v>27004</c:v>
                </c:pt>
                <c:pt idx="772">
                  <c:v>27009</c:v>
                </c:pt>
                <c:pt idx="773">
                  <c:v>27011</c:v>
                </c:pt>
                <c:pt idx="774">
                  <c:v>27014</c:v>
                </c:pt>
                <c:pt idx="775">
                  <c:v>27019</c:v>
                </c:pt>
                <c:pt idx="776">
                  <c:v>27021</c:v>
                </c:pt>
                <c:pt idx="777">
                  <c:v>27024</c:v>
                </c:pt>
                <c:pt idx="778">
                  <c:v>27029</c:v>
                </c:pt>
                <c:pt idx="779">
                  <c:v>27031</c:v>
                </c:pt>
                <c:pt idx="780">
                  <c:v>27034</c:v>
                </c:pt>
                <c:pt idx="781">
                  <c:v>27039</c:v>
                </c:pt>
                <c:pt idx="782">
                  <c:v>27041</c:v>
                </c:pt>
                <c:pt idx="783">
                  <c:v>27044</c:v>
                </c:pt>
                <c:pt idx="784">
                  <c:v>27049</c:v>
                </c:pt>
                <c:pt idx="785">
                  <c:v>27051</c:v>
                </c:pt>
                <c:pt idx="786">
                  <c:v>27054</c:v>
                </c:pt>
                <c:pt idx="787">
                  <c:v>27059</c:v>
                </c:pt>
                <c:pt idx="788">
                  <c:v>27061</c:v>
                </c:pt>
                <c:pt idx="789">
                  <c:v>27064</c:v>
                </c:pt>
                <c:pt idx="790">
                  <c:v>27069</c:v>
                </c:pt>
                <c:pt idx="791">
                  <c:v>27071</c:v>
                </c:pt>
                <c:pt idx="792">
                  <c:v>27074</c:v>
                </c:pt>
                <c:pt idx="793">
                  <c:v>27079</c:v>
                </c:pt>
                <c:pt idx="794">
                  <c:v>27081</c:v>
                </c:pt>
                <c:pt idx="795">
                  <c:v>27084</c:v>
                </c:pt>
                <c:pt idx="796">
                  <c:v>27089</c:v>
                </c:pt>
                <c:pt idx="797">
                  <c:v>27091</c:v>
                </c:pt>
                <c:pt idx="798">
                  <c:v>27094</c:v>
                </c:pt>
                <c:pt idx="799">
                  <c:v>27099</c:v>
                </c:pt>
                <c:pt idx="800">
                  <c:v>27101</c:v>
                </c:pt>
                <c:pt idx="801">
                  <c:v>27104</c:v>
                </c:pt>
                <c:pt idx="802">
                  <c:v>27109</c:v>
                </c:pt>
                <c:pt idx="803">
                  <c:v>27111</c:v>
                </c:pt>
                <c:pt idx="804">
                  <c:v>27114</c:v>
                </c:pt>
                <c:pt idx="805">
                  <c:v>27119</c:v>
                </c:pt>
                <c:pt idx="806">
                  <c:v>27121</c:v>
                </c:pt>
                <c:pt idx="807">
                  <c:v>27124</c:v>
                </c:pt>
                <c:pt idx="808">
                  <c:v>27129</c:v>
                </c:pt>
                <c:pt idx="809">
                  <c:v>27131</c:v>
                </c:pt>
                <c:pt idx="810">
                  <c:v>27134</c:v>
                </c:pt>
                <c:pt idx="811">
                  <c:v>27139</c:v>
                </c:pt>
                <c:pt idx="812">
                  <c:v>27141</c:v>
                </c:pt>
                <c:pt idx="813">
                  <c:v>27144</c:v>
                </c:pt>
                <c:pt idx="814">
                  <c:v>27149</c:v>
                </c:pt>
                <c:pt idx="815">
                  <c:v>27151</c:v>
                </c:pt>
                <c:pt idx="816">
                  <c:v>27154</c:v>
                </c:pt>
                <c:pt idx="817">
                  <c:v>27159</c:v>
                </c:pt>
                <c:pt idx="818">
                  <c:v>27161</c:v>
                </c:pt>
                <c:pt idx="819">
                  <c:v>27164</c:v>
                </c:pt>
                <c:pt idx="820">
                  <c:v>27169</c:v>
                </c:pt>
                <c:pt idx="821">
                  <c:v>27171</c:v>
                </c:pt>
                <c:pt idx="822">
                  <c:v>27174</c:v>
                </c:pt>
                <c:pt idx="823">
                  <c:v>27179</c:v>
                </c:pt>
                <c:pt idx="824">
                  <c:v>27181</c:v>
                </c:pt>
                <c:pt idx="825">
                  <c:v>27184</c:v>
                </c:pt>
                <c:pt idx="826">
                  <c:v>27189</c:v>
                </c:pt>
                <c:pt idx="827">
                  <c:v>27191</c:v>
                </c:pt>
                <c:pt idx="828">
                  <c:v>27194</c:v>
                </c:pt>
                <c:pt idx="829">
                  <c:v>27199</c:v>
                </c:pt>
                <c:pt idx="830">
                  <c:v>27201</c:v>
                </c:pt>
                <c:pt idx="831">
                  <c:v>27204</c:v>
                </c:pt>
                <c:pt idx="832">
                  <c:v>27209</c:v>
                </c:pt>
                <c:pt idx="833">
                  <c:v>27211</c:v>
                </c:pt>
                <c:pt idx="834">
                  <c:v>27214</c:v>
                </c:pt>
                <c:pt idx="835">
                  <c:v>27219</c:v>
                </c:pt>
                <c:pt idx="836">
                  <c:v>27221</c:v>
                </c:pt>
                <c:pt idx="837">
                  <c:v>27224</c:v>
                </c:pt>
                <c:pt idx="838">
                  <c:v>27229</c:v>
                </c:pt>
                <c:pt idx="839">
                  <c:v>27231</c:v>
                </c:pt>
                <c:pt idx="840">
                  <c:v>27234</c:v>
                </c:pt>
                <c:pt idx="841">
                  <c:v>27239</c:v>
                </c:pt>
                <c:pt idx="842">
                  <c:v>27241</c:v>
                </c:pt>
                <c:pt idx="843">
                  <c:v>27244</c:v>
                </c:pt>
                <c:pt idx="844">
                  <c:v>27249</c:v>
                </c:pt>
                <c:pt idx="845">
                  <c:v>27251</c:v>
                </c:pt>
                <c:pt idx="846">
                  <c:v>27254</c:v>
                </c:pt>
                <c:pt idx="847">
                  <c:v>27259</c:v>
                </c:pt>
                <c:pt idx="848">
                  <c:v>27261</c:v>
                </c:pt>
                <c:pt idx="849">
                  <c:v>27264</c:v>
                </c:pt>
                <c:pt idx="850">
                  <c:v>27269</c:v>
                </c:pt>
                <c:pt idx="851">
                  <c:v>27271</c:v>
                </c:pt>
                <c:pt idx="852">
                  <c:v>27274</c:v>
                </c:pt>
                <c:pt idx="853">
                  <c:v>27279</c:v>
                </c:pt>
                <c:pt idx="854">
                  <c:v>27281</c:v>
                </c:pt>
                <c:pt idx="855">
                  <c:v>27284</c:v>
                </c:pt>
                <c:pt idx="856">
                  <c:v>27289</c:v>
                </c:pt>
                <c:pt idx="857">
                  <c:v>27291</c:v>
                </c:pt>
                <c:pt idx="858">
                  <c:v>27294</c:v>
                </c:pt>
                <c:pt idx="859">
                  <c:v>27299</c:v>
                </c:pt>
                <c:pt idx="860">
                  <c:v>27301</c:v>
                </c:pt>
                <c:pt idx="861">
                  <c:v>27304</c:v>
                </c:pt>
                <c:pt idx="862">
                  <c:v>27309</c:v>
                </c:pt>
                <c:pt idx="863">
                  <c:v>27311</c:v>
                </c:pt>
                <c:pt idx="864">
                  <c:v>27314</c:v>
                </c:pt>
                <c:pt idx="865">
                  <c:v>27319</c:v>
                </c:pt>
                <c:pt idx="866">
                  <c:v>27321</c:v>
                </c:pt>
                <c:pt idx="867">
                  <c:v>27324</c:v>
                </c:pt>
                <c:pt idx="868">
                  <c:v>27329</c:v>
                </c:pt>
                <c:pt idx="869">
                  <c:v>27331</c:v>
                </c:pt>
                <c:pt idx="870">
                  <c:v>27334</c:v>
                </c:pt>
                <c:pt idx="871">
                  <c:v>27339</c:v>
                </c:pt>
                <c:pt idx="872">
                  <c:v>27341</c:v>
                </c:pt>
                <c:pt idx="873">
                  <c:v>27344</c:v>
                </c:pt>
                <c:pt idx="874">
                  <c:v>27349</c:v>
                </c:pt>
                <c:pt idx="875">
                  <c:v>27351</c:v>
                </c:pt>
                <c:pt idx="876">
                  <c:v>27354</c:v>
                </c:pt>
                <c:pt idx="877">
                  <c:v>27359</c:v>
                </c:pt>
                <c:pt idx="878">
                  <c:v>27361</c:v>
                </c:pt>
                <c:pt idx="879">
                  <c:v>27364</c:v>
                </c:pt>
                <c:pt idx="880">
                  <c:v>27369</c:v>
                </c:pt>
                <c:pt idx="881">
                  <c:v>27371</c:v>
                </c:pt>
                <c:pt idx="882">
                  <c:v>27381</c:v>
                </c:pt>
                <c:pt idx="883">
                  <c:v>27391</c:v>
                </c:pt>
                <c:pt idx="884">
                  <c:v>27401</c:v>
                </c:pt>
                <c:pt idx="885">
                  <c:v>27411</c:v>
                </c:pt>
                <c:pt idx="886">
                  <c:v>27421</c:v>
                </c:pt>
                <c:pt idx="887">
                  <c:v>27424</c:v>
                </c:pt>
                <c:pt idx="888">
                  <c:v>27429</c:v>
                </c:pt>
                <c:pt idx="889">
                  <c:v>27431</c:v>
                </c:pt>
                <c:pt idx="890">
                  <c:v>27441</c:v>
                </c:pt>
                <c:pt idx="891">
                  <c:v>27451</c:v>
                </c:pt>
                <c:pt idx="892">
                  <c:v>27461</c:v>
                </c:pt>
                <c:pt idx="893">
                  <c:v>27471</c:v>
                </c:pt>
                <c:pt idx="894">
                  <c:v>27481</c:v>
                </c:pt>
                <c:pt idx="895">
                  <c:v>27484</c:v>
                </c:pt>
                <c:pt idx="896">
                  <c:v>27489</c:v>
                </c:pt>
                <c:pt idx="897">
                  <c:v>27491</c:v>
                </c:pt>
                <c:pt idx="898">
                  <c:v>27501</c:v>
                </c:pt>
                <c:pt idx="899">
                  <c:v>27511</c:v>
                </c:pt>
                <c:pt idx="900">
                  <c:v>27521</c:v>
                </c:pt>
                <c:pt idx="901">
                  <c:v>27531</c:v>
                </c:pt>
                <c:pt idx="902">
                  <c:v>27541</c:v>
                </c:pt>
                <c:pt idx="903">
                  <c:v>27544</c:v>
                </c:pt>
                <c:pt idx="904">
                  <c:v>27549</c:v>
                </c:pt>
                <c:pt idx="905">
                  <c:v>27551</c:v>
                </c:pt>
                <c:pt idx="906">
                  <c:v>27561</c:v>
                </c:pt>
                <c:pt idx="907">
                  <c:v>27571</c:v>
                </c:pt>
                <c:pt idx="908">
                  <c:v>27581</c:v>
                </c:pt>
                <c:pt idx="909">
                  <c:v>27591</c:v>
                </c:pt>
                <c:pt idx="910">
                  <c:v>27601</c:v>
                </c:pt>
                <c:pt idx="911">
                  <c:v>27604</c:v>
                </c:pt>
                <c:pt idx="912">
                  <c:v>27609</c:v>
                </c:pt>
                <c:pt idx="913">
                  <c:v>27611</c:v>
                </c:pt>
                <c:pt idx="914">
                  <c:v>27621</c:v>
                </c:pt>
                <c:pt idx="915">
                  <c:v>27631</c:v>
                </c:pt>
                <c:pt idx="916">
                  <c:v>27641</c:v>
                </c:pt>
                <c:pt idx="917">
                  <c:v>27651</c:v>
                </c:pt>
                <c:pt idx="918">
                  <c:v>27661</c:v>
                </c:pt>
                <c:pt idx="919">
                  <c:v>27664</c:v>
                </c:pt>
                <c:pt idx="920">
                  <c:v>27669</c:v>
                </c:pt>
                <c:pt idx="921">
                  <c:v>27671</c:v>
                </c:pt>
                <c:pt idx="922">
                  <c:v>27681</c:v>
                </c:pt>
                <c:pt idx="923">
                  <c:v>27691</c:v>
                </c:pt>
                <c:pt idx="924">
                  <c:v>27701</c:v>
                </c:pt>
                <c:pt idx="925">
                  <c:v>27711</c:v>
                </c:pt>
                <c:pt idx="926">
                  <c:v>27721</c:v>
                </c:pt>
                <c:pt idx="927">
                  <c:v>27724</c:v>
                </c:pt>
                <c:pt idx="928">
                  <c:v>27729</c:v>
                </c:pt>
                <c:pt idx="929">
                  <c:v>27731</c:v>
                </c:pt>
                <c:pt idx="930">
                  <c:v>27741</c:v>
                </c:pt>
                <c:pt idx="931">
                  <c:v>27751</c:v>
                </c:pt>
                <c:pt idx="932">
                  <c:v>27761</c:v>
                </c:pt>
                <c:pt idx="933">
                  <c:v>27771</c:v>
                </c:pt>
                <c:pt idx="934">
                  <c:v>27781</c:v>
                </c:pt>
                <c:pt idx="935">
                  <c:v>27784</c:v>
                </c:pt>
                <c:pt idx="936">
                  <c:v>27789</c:v>
                </c:pt>
                <c:pt idx="937">
                  <c:v>27791</c:v>
                </c:pt>
                <c:pt idx="938">
                  <c:v>27801</c:v>
                </c:pt>
                <c:pt idx="939">
                  <c:v>27811</c:v>
                </c:pt>
                <c:pt idx="940">
                  <c:v>27821</c:v>
                </c:pt>
                <c:pt idx="941">
                  <c:v>27831</c:v>
                </c:pt>
                <c:pt idx="942">
                  <c:v>27841</c:v>
                </c:pt>
                <c:pt idx="943">
                  <c:v>27844</c:v>
                </c:pt>
                <c:pt idx="944">
                  <c:v>27849</c:v>
                </c:pt>
                <c:pt idx="945">
                  <c:v>27851</c:v>
                </c:pt>
                <c:pt idx="946">
                  <c:v>27861</c:v>
                </c:pt>
                <c:pt idx="947">
                  <c:v>27871</c:v>
                </c:pt>
                <c:pt idx="948">
                  <c:v>27881</c:v>
                </c:pt>
                <c:pt idx="949">
                  <c:v>27891</c:v>
                </c:pt>
                <c:pt idx="950">
                  <c:v>27901</c:v>
                </c:pt>
                <c:pt idx="951">
                  <c:v>27904</c:v>
                </c:pt>
                <c:pt idx="952">
                  <c:v>27909</c:v>
                </c:pt>
                <c:pt idx="953">
                  <c:v>27911</c:v>
                </c:pt>
                <c:pt idx="954">
                  <c:v>27921</c:v>
                </c:pt>
                <c:pt idx="955">
                  <c:v>27931</c:v>
                </c:pt>
                <c:pt idx="956">
                  <c:v>27941</c:v>
                </c:pt>
                <c:pt idx="957">
                  <c:v>27951</c:v>
                </c:pt>
                <c:pt idx="958">
                  <c:v>27961</c:v>
                </c:pt>
                <c:pt idx="959">
                  <c:v>27964</c:v>
                </c:pt>
                <c:pt idx="960">
                  <c:v>27969</c:v>
                </c:pt>
                <c:pt idx="961">
                  <c:v>27971</c:v>
                </c:pt>
                <c:pt idx="962">
                  <c:v>27974</c:v>
                </c:pt>
                <c:pt idx="963">
                  <c:v>27979</c:v>
                </c:pt>
                <c:pt idx="964">
                  <c:v>27981</c:v>
                </c:pt>
                <c:pt idx="965">
                  <c:v>27984</c:v>
                </c:pt>
                <c:pt idx="966">
                  <c:v>27989</c:v>
                </c:pt>
                <c:pt idx="967">
                  <c:v>27991</c:v>
                </c:pt>
                <c:pt idx="968">
                  <c:v>27994</c:v>
                </c:pt>
                <c:pt idx="969">
                  <c:v>27999</c:v>
                </c:pt>
                <c:pt idx="970">
                  <c:v>28001</c:v>
                </c:pt>
                <c:pt idx="971">
                  <c:v>28004</c:v>
                </c:pt>
                <c:pt idx="972">
                  <c:v>28009</c:v>
                </c:pt>
                <c:pt idx="973">
                  <c:v>28011</c:v>
                </c:pt>
                <c:pt idx="974">
                  <c:v>28014</c:v>
                </c:pt>
                <c:pt idx="975">
                  <c:v>28019</c:v>
                </c:pt>
                <c:pt idx="976">
                  <c:v>28021</c:v>
                </c:pt>
                <c:pt idx="977">
                  <c:v>28024</c:v>
                </c:pt>
                <c:pt idx="978">
                  <c:v>28029</c:v>
                </c:pt>
                <c:pt idx="979">
                  <c:v>28031</c:v>
                </c:pt>
                <c:pt idx="980">
                  <c:v>28034</c:v>
                </c:pt>
                <c:pt idx="981">
                  <c:v>28039</c:v>
                </c:pt>
                <c:pt idx="982">
                  <c:v>28041</c:v>
                </c:pt>
                <c:pt idx="983">
                  <c:v>28044</c:v>
                </c:pt>
                <c:pt idx="984">
                  <c:v>28049</c:v>
                </c:pt>
                <c:pt idx="985">
                  <c:v>28051</c:v>
                </c:pt>
                <c:pt idx="986">
                  <c:v>28054</c:v>
                </c:pt>
                <c:pt idx="987">
                  <c:v>28059</c:v>
                </c:pt>
                <c:pt idx="988">
                  <c:v>28061</c:v>
                </c:pt>
                <c:pt idx="989">
                  <c:v>28064</c:v>
                </c:pt>
                <c:pt idx="990">
                  <c:v>28069</c:v>
                </c:pt>
                <c:pt idx="991">
                  <c:v>28071</c:v>
                </c:pt>
                <c:pt idx="992">
                  <c:v>28074</c:v>
                </c:pt>
                <c:pt idx="993">
                  <c:v>28079</c:v>
                </c:pt>
                <c:pt idx="994">
                  <c:v>28081</c:v>
                </c:pt>
                <c:pt idx="995">
                  <c:v>28084</c:v>
                </c:pt>
                <c:pt idx="996">
                  <c:v>28089</c:v>
                </c:pt>
                <c:pt idx="997">
                  <c:v>28091</c:v>
                </c:pt>
                <c:pt idx="998">
                  <c:v>28094</c:v>
                </c:pt>
                <c:pt idx="999">
                  <c:v>28099</c:v>
                </c:pt>
                <c:pt idx="1000">
                  <c:v>28101</c:v>
                </c:pt>
                <c:pt idx="1001">
                  <c:v>28104</c:v>
                </c:pt>
                <c:pt idx="1002">
                  <c:v>28109</c:v>
                </c:pt>
                <c:pt idx="1003">
                  <c:v>28111</c:v>
                </c:pt>
                <c:pt idx="1004">
                  <c:v>28114</c:v>
                </c:pt>
                <c:pt idx="1005">
                  <c:v>28119</c:v>
                </c:pt>
                <c:pt idx="1006">
                  <c:v>28121</c:v>
                </c:pt>
                <c:pt idx="1007">
                  <c:v>28124</c:v>
                </c:pt>
                <c:pt idx="1008">
                  <c:v>28129</c:v>
                </c:pt>
                <c:pt idx="1009">
                  <c:v>28131</c:v>
                </c:pt>
                <c:pt idx="1010">
                  <c:v>28134</c:v>
                </c:pt>
                <c:pt idx="1011">
                  <c:v>28139</c:v>
                </c:pt>
                <c:pt idx="1012">
                  <c:v>28141</c:v>
                </c:pt>
                <c:pt idx="1013">
                  <c:v>28144</c:v>
                </c:pt>
                <c:pt idx="1014">
                  <c:v>28149</c:v>
                </c:pt>
                <c:pt idx="1015">
                  <c:v>28151</c:v>
                </c:pt>
                <c:pt idx="1016">
                  <c:v>28154</c:v>
                </c:pt>
                <c:pt idx="1017">
                  <c:v>28159</c:v>
                </c:pt>
                <c:pt idx="1018">
                  <c:v>28161</c:v>
                </c:pt>
                <c:pt idx="1019">
                  <c:v>28164</c:v>
                </c:pt>
                <c:pt idx="1020">
                  <c:v>28169</c:v>
                </c:pt>
                <c:pt idx="1021">
                  <c:v>28171</c:v>
                </c:pt>
                <c:pt idx="1022">
                  <c:v>28174</c:v>
                </c:pt>
                <c:pt idx="1023">
                  <c:v>28179</c:v>
                </c:pt>
                <c:pt idx="1024">
                  <c:v>28181</c:v>
                </c:pt>
                <c:pt idx="1025">
                  <c:v>28184</c:v>
                </c:pt>
                <c:pt idx="1026">
                  <c:v>28189</c:v>
                </c:pt>
                <c:pt idx="1027">
                  <c:v>28191</c:v>
                </c:pt>
                <c:pt idx="1028">
                  <c:v>28194</c:v>
                </c:pt>
                <c:pt idx="1029">
                  <c:v>28199</c:v>
                </c:pt>
                <c:pt idx="1030">
                  <c:v>28201</c:v>
                </c:pt>
                <c:pt idx="1031">
                  <c:v>28204</c:v>
                </c:pt>
                <c:pt idx="1032">
                  <c:v>28209</c:v>
                </c:pt>
                <c:pt idx="1033">
                  <c:v>28211</c:v>
                </c:pt>
                <c:pt idx="1034">
                  <c:v>28214</c:v>
                </c:pt>
                <c:pt idx="1035">
                  <c:v>28219</c:v>
                </c:pt>
                <c:pt idx="1036">
                  <c:v>28221</c:v>
                </c:pt>
                <c:pt idx="1037">
                  <c:v>28224</c:v>
                </c:pt>
                <c:pt idx="1038">
                  <c:v>28229</c:v>
                </c:pt>
                <c:pt idx="1039">
                  <c:v>28231</c:v>
                </c:pt>
                <c:pt idx="1040">
                  <c:v>28234</c:v>
                </c:pt>
                <c:pt idx="1041">
                  <c:v>28239</c:v>
                </c:pt>
                <c:pt idx="1042">
                  <c:v>28241</c:v>
                </c:pt>
                <c:pt idx="1043">
                  <c:v>28244</c:v>
                </c:pt>
                <c:pt idx="1044">
                  <c:v>28249</c:v>
                </c:pt>
                <c:pt idx="1045">
                  <c:v>28251</c:v>
                </c:pt>
                <c:pt idx="1046">
                  <c:v>28254</c:v>
                </c:pt>
                <c:pt idx="1047">
                  <c:v>28259</c:v>
                </c:pt>
                <c:pt idx="1048">
                  <c:v>28261</c:v>
                </c:pt>
                <c:pt idx="1049">
                  <c:v>28264</c:v>
                </c:pt>
                <c:pt idx="1050">
                  <c:v>28269</c:v>
                </c:pt>
                <c:pt idx="1051">
                  <c:v>28271</c:v>
                </c:pt>
                <c:pt idx="1052">
                  <c:v>28274</c:v>
                </c:pt>
                <c:pt idx="1053">
                  <c:v>28279</c:v>
                </c:pt>
                <c:pt idx="1054">
                  <c:v>28281</c:v>
                </c:pt>
                <c:pt idx="1055">
                  <c:v>28284</c:v>
                </c:pt>
                <c:pt idx="1056">
                  <c:v>28289</c:v>
                </c:pt>
                <c:pt idx="1057">
                  <c:v>28291</c:v>
                </c:pt>
                <c:pt idx="1058">
                  <c:v>28294</c:v>
                </c:pt>
                <c:pt idx="1059">
                  <c:v>28299</c:v>
                </c:pt>
                <c:pt idx="1060">
                  <c:v>28301</c:v>
                </c:pt>
                <c:pt idx="1061">
                  <c:v>28304</c:v>
                </c:pt>
                <c:pt idx="1062">
                  <c:v>28309</c:v>
                </c:pt>
                <c:pt idx="1063">
                  <c:v>28311</c:v>
                </c:pt>
                <c:pt idx="1064">
                  <c:v>28314</c:v>
                </c:pt>
                <c:pt idx="1065">
                  <c:v>28319</c:v>
                </c:pt>
                <c:pt idx="1066">
                  <c:v>28321</c:v>
                </c:pt>
                <c:pt idx="1067">
                  <c:v>28324</c:v>
                </c:pt>
                <c:pt idx="1068">
                  <c:v>28329</c:v>
                </c:pt>
                <c:pt idx="1069">
                  <c:v>28331</c:v>
                </c:pt>
                <c:pt idx="1070">
                  <c:v>28334</c:v>
                </c:pt>
                <c:pt idx="1071">
                  <c:v>28339</c:v>
                </c:pt>
                <c:pt idx="1072">
                  <c:v>28341</c:v>
                </c:pt>
                <c:pt idx="1073">
                  <c:v>28344</c:v>
                </c:pt>
                <c:pt idx="1074">
                  <c:v>28349</c:v>
                </c:pt>
                <c:pt idx="1075">
                  <c:v>28351</c:v>
                </c:pt>
                <c:pt idx="1076">
                  <c:v>28354</c:v>
                </c:pt>
                <c:pt idx="1077">
                  <c:v>28359</c:v>
                </c:pt>
                <c:pt idx="1078">
                  <c:v>28361</c:v>
                </c:pt>
                <c:pt idx="1079">
                  <c:v>28364</c:v>
                </c:pt>
                <c:pt idx="1080">
                  <c:v>28369</c:v>
                </c:pt>
                <c:pt idx="1081">
                  <c:v>28371</c:v>
                </c:pt>
                <c:pt idx="1082">
                  <c:v>28374</c:v>
                </c:pt>
                <c:pt idx="1083">
                  <c:v>28379</c:v>
                </c:pt>
                <c:pt idx="1084">
                  <c:v>28381</c:v>
                </c:pt>
                <c:pt idx="1085">
                  <c:v>28384</c:v>
                </c:pt>
                <c:pt idx="1086">
                  <c:v>28389</c:v>
                </c:pt>
                <c:pt idx="1087">
                  <c:v>28391</c:v>
                </c:pt>
                <c:pt idx="1088">
                  <c:v>28394</c:v>
                </c:pt>
                <c:pt idx="1089">
                  <c:v>28399</c:v>
                </c:pt>
                <c:pt idx="1090">
                  <c:v>28401</c:v>
                </c:pt>
                <c:pt idx="1091">
                  <c:v>28404</c:v>
                </c:pt>
                <c:pt idx="1092">
                  <c:v>28409</c:v>
                </c:pt>
                <c:pt idx="1093">
                  <c:v>28411</c:v>
                </c:pt>
                <c:pt idx="1094">
                  <c:v>28414</c:v>
                </c:pt>
                <c:pt idx="1095">
                  <c:v>28419</c:v>
                </c:pt>
                <c:pt idx="1096">
                  <c:v>28421</c:v>
                </c:pt>
                <c:pt idx="1097">
                  <c:v>28424</c:v>
                </c:pt>
                <c:pt idx="1098">
                  <c:v>28429</c:v>
                </c:pt>
                <c:pt idx="1099">
                  <c:v>28431</c:v>
                </c:pt>
                <c:pt idx="1100">
                  <c:v>28434</c:v>
                </c:pt>
                <c:pt idx="1101">
                  <c:v>28439</c:v>
                </c:pt>
                <c:pt idx="1102">
                  <c:v>28441</c:v>
                </c:pt>
                <c:pt idx="1103">
                  <c:v>28444</c:v>
                </c:pt>
                <c:pt idx="1104">
                  <c:v>28449</c:v>
                </c:pt>
                <c:pt idx="1105">
                  <c:v>28451</c:v>
                </c:pt>
                <c:pt idx="1106">
                  <c:v>28454</c:v>
                </c:pt>
                <c:pt idx="1107">
                  <c:v>28459</c:v>
                </c:pt>
                <c:pt idx="1108">
                  <c:v>28461</c:v>
                </c:pt>
                <c:pt idx="1109">
                  <c:v>28464</c:v>
                </c:pt>
                <c:pt idx="1110">
                  <c:v>28469</c:v>
                </c:pt>
                <c:pt idx="1111">
                  <c:v>28471</c:v>
                </c:pt>
                <c:pt idx="1112">
                  <c:v>28474</c:v>
                </c:pt>
                <c:pt idx="1113">
                  <c:v>28479</c:v>
                </c:pt>
                <c:pt idx="1114">
                  <c:v>28481</c:v>
                </c:pt>
                <c:pt idx="1115">
                  <c:v>28484</c:v>
                </c:pt>
                <c:pt idx="1116">
                  <c:v>28489</c:v>
                </c:pt>
                <c:pt idx="1117">
                  <c:v>28491</c:v>
                </c:pt>
                <c:pt idx="1118">
                  <c:v>28494</c:v>
                </c:pt>
                <c:pt idx="1119">
                  <c:v>28499</c:v>
                </c:pt>
                <c:pt idx="1120">
                  <c:v>28501</c:v>
                </c:pt>
                <c:pt idx="1121">
                  <c:v>28504</c:v>
                </c:pt>
                <c:pt idx="1122">
                  <c:v>28509</c:v>
                </c:pt>
                <c:pt idx="1123">
                  <c:v>28511</c:v>
                </c:pt>
                <c:pt idx="1124">
                  <c:v>28514</c:v>
                </c:pt>
                <c:pt idx="1125">
                  <c:v>28519</c:v>
                </c:pt>
                <c:pt idx="1126">
                  <c:v>28521</c:v>
                </c:pt>
                <c:pt idx="1127">
                  <c:v>28524</c:v>
                </c:pt>
                <c:pt idx="1128">
                  <c:v>28529</c:v>
                </c:pt>
                <c:pt idx="1129">
                  <c:v>28531</c:v>
                </c:pt>
                <c:pt idx="1130">
                  <c:v>28534</c:v>
                </c:pt>
                <c:pt idx="1131">
                  <c:v>28539</c:v>
                </c:pt>
                <c:pt idx="1132">
                  <c:v>28541</c:v>
                </c:pt>
                <c:pt idx="1133">
                  <c:v>28544</c:v>
                </c:pt>
                <c:pt idx="1134">
                  <c:v>28549</c:v>
                </c:pt>
                <c:pt idx="1135">
                  <c:v>28551</c:v>
                </c:pt>
                <c:pt idx="1136">
                  <c:v>28554</c:v>
                </c:pt>
                <c:pt idx="1137">
                  <c:v>28559</c:v>
                </c:pt>
                <c:pt idx="1138">
                  <c:v>28561</c:v>
                </c:pt>
                <c:pt idx="1139">
                  <c:v>28564</c:v>
                </c:pt>
                <c:pt idx="1140">
                  <c:v>28569</c:v>
                </c:pt>
                <c:pt idx="1141">
                  <c:v>28571</c:v>
                </c:pt>
                <c:pt idx="1142">
                  <c:v>28574</c:v>
                </c:pt>
                <c:pt idx="1143">
                  <c:v>28579</c:v>
                </c:pt>
                <c:pt idx="1144">
                  <c:v>28581</c:v>
                </c:pt>
                <c:pt idx="1145">
                  <c:v>28584</c:v>
                </c:pt>
                <c:pt idx="1146">
                  <c:v>28589</c:v>
                </c:pt>
                <c:pt idx="1147">
                  <c:v>28591</c:v>
                </c:pt>
                <c:pt idx="1148">
                  <c:v>28594</c:v>
                </c:pt>
                <c:pt idx="1149">
                  <c:v>28599</c:v>
                </c:pt>
                <c:pt idx="1150">
                  <c:v>28601</c:v>
                </c:pt>
                <c:pt idx="1151">
                  <c:v>28604</c:v>
                </c:pt>
                <c:pt idx="1152">
                  <c:v>28609</c:v>
                </c:pt>
                <c:pt idx="1153">
                  <c:v>28611</c:v>
                </c:pt>
                <c:pt idx="1154">
                  <c:v>28614</c:v>
                </c:pt>
                <c:pt idx="1155">
                  <c:v>28619</c:v>
                </c:pt>
                <c:pt idx="1156">
                  <c:v>28621</c:v>
                </c:pt>
                <c:pt idx="1157">
                  <c:v>28624</c:v>
                </c:pt>
                <c:pt idx="1158">
                  <c:v>28629</c:v>
                </c:pt>
                <c:pt idx="1159">
                  <c:v>28631</c:v>
                </c:pt>
                <c:pt idx="1160">
                  <c:v>28634</c:v>
                </c:pt>
                <c:pt idx="1161">
                  <c:v>28639</c:v>
                </c:pt>
                <c:pt idx="1162">
                  <c:v>28641</c:v>
                </c:pt>
                <c:pt idx="1163">
                  <c:v>28644</c:v>
                </c:pt>
                <c:pt idx="1164">
                  <c:v>28649</c:v>
                </c:pt>
                <c:pt idx="1165">
                  <c:v>28651</c:v>
                </c:pt>
                <c:pt idx="1166">
                  <c:v>28654</c:v>
                </c:pt>
                <c:pt idx="1167">
                  <c:v>28659</c:v>
                </c:pt>
                <c:pt idx="1168">
                  <c:v>28661</c:v>
                </c:pt>
                <c:pt idx="1169">
                  <c:v>28664</c:v>
                </c:pt>
                <c:pt idx="1170">
                  <c:v>28669</c:v>
                </c:pt>
                <c:pt idx="1171">
                  <c:v>28671</c:v>
                </c:pt>
                <c:pt idx="1172">
                  <c:v>28674</c:v>
                </c:pt>
                <c:pt idx="1173">
                  <c:v>28679</c:v>
                </c:pt>
                <c:pt idx="1174">
                  <c:v>28681</c:v>
                </c:pt>
                <c:pt idx="1175">
                  <c:v>28684</c:v>
                </c:pt>
                <c:pt idx="1176">
                  <c:v>28689</c:v>
                </c:pt>
                <c:pt idx="1177">
                  <c:v>28691</c:v>
                </c:pt>
                <c:pt idx="1178">
                  <c:v>28694</c:v>
                </c:pt>
                <c:pt idx="1179">
                  <c:v>28699</c:v>
                </c:pt>
                <c:pt idx="1180">
                  <c:v>28701</c:v>
                </c:pt>
                <c:pt idx="1181">
                  <c:v>28704</c:v>
                </c:pt>
                <c:pt idx="1182">
                  <c:v>28709</c:v>
                </c:pt>
                <c:pt idx="1183">
                  <c:v>28711</c:v>
                </c:pt>
                <c:pt idx="1184">
                  <c:v>28714</c:v>
                </c:pt>
                <c:pt idx="1185">
                  <c:v>28719</c:v>
                </c:pt>
                <c:pt idx="1186">
                  <c:v>28721</c:v>
                </c:pt>
                <c:pt idx="1187">
                  <c:v>28724</c:v>
                </c:pt>
                <c:pt idx="1188">
                  <c:v>28729</c:v>
                </c:pt>
                <c:pt idx="1189">
                  <c:v>28731</c:v>
                </c:pt>
                <c:pt idx="1190">
                  <c:v>28734</c:v>
                </c:pt>
                <c:pt idx="1191">
                  <c:v>28739</c:v>
                </c:pt>
                <c:pt idx="1192">
                  <c:v>28741</c:v>
                </c:pt>
                <c:pt idx="1193">
                  <c:v>28744</c:v>
                </c:pt>
                <c:pt idx="1194">
                  <c:v>28749</c:v>
                </c:pt>
                <c:pt idx="1195">
                  <c:v>28751</c:v>
                </c:pt>
                <c:pt idx="1196">
                  <c:v>28754</c:v>
                </c:pt>
                <c:pt idx="1197">
                  <c:v>28759</c:v>
                </c:pt>
                <c:pt idx="1198">
                  <c:v>28761</c:v>
                </c:pt>
                <c:pt idx="1199">
                  <c:v>28764</c:v>
                </c:pt>
                <c:pt idx="1200">
                  <c:v>28769</c:v>
                </c:pt>
                <c:pt idx="1201">
                  <c:v>28771</c:v>
                </c:pt>
                <c:pt idx="1202">
                  <c:v>28774</c:v>
                </c:pt>
                <c:pt idx="1203">
                  <c:v>28779</c:v>
                </c:pt>
                <c:pt idx="1204">
                  <c:v>28781</c:v>
                </c:pt>
                <c:pt idx="1205">
                  <c:v>28784</c:v>
                </c:pt>
                <c:pt idx="1206">
                  <c:v>28789</c:v>
                </c:pt>
                <c:pt idx="1207">
                  <c:v>28791</c:v>
                </c:pt>
                <c:pt idx="1208">
                  <c:v>28794</c:v>
                </c:pt>
                <c:pt idx="1209">
                  <c:v>28799</c:v>
                </c:pt>
                <c:pt idx="1210">
                  <c:v>28801</c:v>
                </c:pt>
                <c:pt idx="1211">
                  <c:v>28804</c:v>
                </c:pt>
                <c:pt idx="1212">
                  <c:v>28809</c:v>
                </c:pt>
                <c:pt idx="1213">
                  <c:v>28811</c:v>
                </c:pt>
                <c:pt idx="1214">
                  <c:v>28821</c:v>
                </c:pt>
                <c:pt idx="1215">
                  <c:v>28831</c:v>
                </c:pt>
                <c:pt idx="1216">
                  <c:v>28841</c:v>
                </c:pt>
                <c:pt idx="1217">
                  <c:v>28851</c:v>
                </c:pt>
                <c:pt idx="1218">
                  <c:v>28861</c:v>
                </c:pt>
                <c:pt idx="1219">
                  <c:v>28864</c:v>
                </c:pt>
                <c:pt idx="1220">
                  <c:v>28869</c:v>
                </c:pt>
                <c:pt idx="1221">
                  <c:v>28871</c:v>
                </c:pt>
                <c:pt idx="1222">
                  <c:v>28881</c:v>
                </c:pt>
                <c:pt idx="1223">
                  <c:v>28891</c:v>
                </c:pt>
                <c:pt idx="1224">
                  <c:v>28901</c:v>
                </c:pt>
                <c:pt idx="1225">
                  <c:v>28911</c:v>
                </c:pt>
                <c:pt idx="1226">
                  <c:v>28921</c:v>
                </c:pt>
                <c:pt idx="1227">
                  <c:v>28924</c:v>
                </c:pt>
                <c:pt idx="1228">
                  <c:v>28929</c:v>
                </c:pt>
                <c:pt idx="1229">
                  <c:v>28931</c:v>
                </c:pt>
                <c:pt idx="1230">
                  <c:v>28941</c:v>
                </c:pt>
                <c:pt idx="1231">
                  <c:v>28951</c:v>
                </c:pt>
                <c:pt idx="1232">
                  <c:v>28961</c:v>
                </c:pt>
                <c:pt idx="1233">
                  <c:v>28971</c:v>
                </c:pt>
                <c:pt idx="1234">
                  <c:v>28981</c:v>
                </c:pt>
                <c:pt idx="1235">
                  <c:v>28984</c:v>
                </c:pt>
                <c:pt idx="1236">
                  <c:v>28989</c:v>
                </c:pt>
                <c:pt idx="1237">
                  <c:v>28991</c:v>
                </c:pt>
                <c:pt idx="1238">
                  <c:v>29001</c:v>
                </c:pt>
                <c:pt idx="1239">
                  <c:v>29011</c:v>
                </c:pt>
                <c:pt idx="1240">
                  <c:v>29021</c:v>
                </c:pt>
                <c:pt idx="1241">
                  <c:v>29031</c:v>
                </c:pt>
                <c:pt idx="1242">
                  <c:v>29041</c:v>
                </c:pt>
                <c:pt idx="1243">
                  <c:v>29044</c:v>
                </c:pt>
                <c:pt idx="1244">
                  <c:v>29049</c:v>
                </c:pt>
                <c:pt idx="1245">
                  <c:v>29051</c:v>
                </c:pt>
                <c:pt idx="1246">
                  <c:v>29061</c:v>
                </c:pt>
                <c:pt idx="1247">
                  <c:v>29071</c:v>
                </c:pt>
                <c:pt idx="1248">
                  <c:v>29081</c:v>
                </c:pt>
                <c:pt idx="1249">
                  <c:v>29091</c:v>
                </c:pt>
                <c:pt idx="1250">
                  <c:v>29101</c:v>
                </c:pt>
                <c:pt idx="1251">
                  <c:v>29104</c:v>
                </c:pt>
                <c:pt idx="1252">
                  <c:v>29109</c:v>
                </c:pt>
                <c:pt idx="1253">
                  <c:v>29111</c:v>
                </c:pt>
                <c:pt idx="1254">
                  <c:v>29121</c:v>
                </c:pt>
                <c:pt idx="1255">
                  <c:v>29131</c:v>
                </c:pt>
                <c:pt idx="1256">
                  <c:v>29141</c:v>
                </c:pt>
                <c:pt idx="1257">
                  <c:v>29151</c:v>
                </c:pt>
                <c:pt idx="1258">
                  <c:v>29161</c:v>
                </c:pt>
                <c:pt idx="1259">
                  <c:v>29164</c:v>
                </c:pt>
                <c:pt idx="1260">
                  <c:v>29169</c:v>
                </c:pt>
                <c:pt idx="1261">
                  <c:v>29171</c:v>
                </c:pt>
                <c:pt idx="1262">
                  <c:v>29181</c:v>
                </c:pt>
                <c:pt idx="1263">
                  <c:v>29191</c:v>
                </c:pt>
                <c:pt idx="1264">
                  <c:v>29201</c:v>
                </c:pt>
                <c:pt idx="1265">
                  <c:v>29211</c:v>
                </c:pt>
                <c:pt idx="1266">
                  <c:v>29221</c:v>
                </c:pt>
                <c:pt idx="1267">
                  <c:v>29224</c:v>
                </c:pt>
                <c:pt idx="1268">
                  <c:v>29229</c:v>
                </c:pt>
                <c:pt idx="1269">
                  <c:v>29231</c:v>
                </c:pt>
                <c:pt idx="1270">
                  <c:v>29241</c:v>
                </c:pt>
                <c:pt idx="1271">
                  <c:v>29251</c:v>
                </c:pt>
                <c:pt idx="1272">
                  <c:v>29261</c:v>
                </c:pt>
                <c:pt idx="1273">
                  <c:v>29271</c:v>
                </c:pt>
                <c:pt idx="1274">
                  <c:v>29281</c:v>
                </c:pt>
                <c:pt idx="1275">
                  <c:v>29284</c:v>
                </c:pt>
                <c:pt idx="1276">
                  <c:v>29289</c:v>
                </c:pt>
                <c:pt idx="1277">
                  <c:v>29291</c:v>
                </c:pt>
                <c:pt idx="1278">
                  <c:v>29301</c:v>
                </c:pt>
                <c:pt idx="1279">
                  <c:v>29311</c:v>
                </c:pt>
                <c:pt idx="1280">
                  <c:v>29321</c:v>
                </c:pt>
                <c:pt idx="1281">
                  <c:v>29331</c:v>
                </c:pt>
                <c:pt idx="1282">
                  <c:v>29341</c:v>
                </c:pt>
                <c:pt idx="1283">
                  <c:v>29344</c:v>
                </c:pt>
                <c:pt idx="1284">
                  <c:v>29349</c:v>
                </c:pt>
                <c:pt idx="1285">
                  <c:v>29351</c:v>
                </c:pt>
                <c:pt idx="1286">
                  <c:v>29361</c:v>
                </c:pt>
                <c:pt idx="1287">
                  <c:v>29371</c:v>
                </c:pt>
                <c:pt idx="1288">
                  <c:v>29381</c:v>
                </c:pt>
                <c:pt idx="1289">
                  <c:v>29391</c:v>
                </c:pt>
                <c:pt idx="1290">
                  <c:v>29401</c:v>
                </c:pt>
                <c:pt idx="1291">
                  <c:v>29404</c:v>
                </c:pt>
                <c:pt idx="1292">
                  <c:v>29409</c:v>
                </c:pt>
                <c:pt idx="1293">
                  <c:v>29411</c:v>
                </c:pt>
                <c:pt idx="1294">
                  <c:v>29414</c:v>
                </c:pt>
                <c:pt idx="1295">
                  <c:v>29419</c:v>
                </c:pt>
                <c:pt idx="1296">
                  <c:v>29421</c:v>
                </c:pt>
                <c:pt idx="1297">
                  <c:v>29424</c:v>
                </c:pt>
                <c:pt idx="1298">
                  <c:v>29429</c:v>
                </c:pt>
                <c:pt idx="1299">
                  <c:v>29431</c:v>
                </c:pt>
                <c:pt idx="1300">
                  <c:v>29434</c:v>
                </c:pt>
                <c:pt idx="1301">
                  <c:v>29439</c:v>
                </c:pt>
                <c:pt idx="1302">
                  <c:v>29441</c:v>
                </c:pt>
                <c:pt idx="1303">
                  <c:v>29444</c:v>
                </c:pt>
                <c:pt idx="1304">
                  <c:v>29449</c:v>
                </c:pt>
                <c:pt idx="1305">
                  <c:v>29451</c:v>
                </c:pt>
                <c:pt idx="1306">
                  <c:v>29454</c:v>
                </c:pt>
                <c:pt idx="1307">
                  <c:v>29459</c:v>
                </c:pt>
                <c:pt idx="1308">
                  <c:v>29461</c:v>
                </c:pt>
                <c:pt idx="1309">
                  <c:v>29464</c:v>
                </c:pt>
                <c:pt idx="1310">
                  <c:v>29469</c:v>
                </c:pt>
                <c:pt idx="1311">
                  <c:v>29471</c:v>
                </c:pt>
                <c:pt idx="1312">
                  <c:v>29474</c:v>
                </c:pt>
                <c:pt idx="1313">
                  <c:v>29479</c:v>
                </c:pt>
                <c:pt idx="1314">
                  <c:v>29481</c:v>
                </c:pt>
                <c:pt idx="1315">
                  <c:v>29484</c:v>
                </c:pt>
                <c:pt idx="1316">
                  <c:v>29489</c:v>
                </c:pt>
                <c:pt idx="1317">
                  <c:v>29491</c:v>
                </c:pt>
                <c:pt idx="1318">
                  <c:v>29494</c:v>
                </c:pt>
                <c:pt idx="1319">
                  <c:v>29499</c:v>
                </c:pt>
                <c:pt idx="1320">
                  <c:v>29501</c:v>
                </c:pt>
                <c:pt idx="1321">
                  <c:v>29504</c:v>
                </c:pt>
                <c:pt idx="1322">
                  <c:v>29509</c:v>
                </c:pt>
                <c:pt idx="1323">
                  <c:v>29511</c:v>
                </c:pt>
                <c:pt idx="1324">
                  <c:v>29514</c:v>
                </c:pt>
                <c:pt idx="1325">
                  <c:v>29519</c:v>
                </c:pt>
                <c:pt idx="1326">
                  <c:v>29521</c:v>
                </c:pt>
                <c:pt idx="1327">
                  <c:v>29524</c:v>
                </c:pt>
                <c:pt idx="1328">
                  <c:v>29529</c:v>
                </c:pt>
                <c:pt idx="1329">
                  <c:v>29531</c:v>
                </c:pt>
                <c:pt idx="1330">
                  <c:v>29534</c:v>
                </c:pt>
                <c:pt idx="1331">
                  <c:v>29539</c:v>
                </c:pt>
                <c:pt idx="1332">
                  <c:v>29541</c:v>
                </c:pt>
                <c:pt idx="1333">
                  <c:v>29544</c:v>
                </c:pt>
                <c:pt idx="1334">
                  <c:v>29549</c:v>
                </c:pt>
                <c:pt idx="1335">
                  <c:v>29551</c:v>
                </c:pt>
                <c:pt idx="1336">
                  <c:v>29554</c:v>
                </c:pt>
                <c:pt idx="1337">
                  <c:v>29559</c:v>
                </c:pt>
                <c:pt idx="1338">
                  <c:v>29561</c:v>
                </c:pt>
                <c:pt idx="1339">
                  <c:v>29564</c:v>
                </c:pt>
                <c:pt idx="1340">
                  <c:v>29569</c:v>
                </c:pt>
                <c:pt idx="1341">
                  <c:v>29571</c:v>
                </c:pt>
                <c:pt idx="1342">
                  <c:v>29574</c:v>
                </c:pt>
                <c:pt idx="1343">
                  <c:v>29579</c:v>
                </c:pt>
                <c:pt idx="1344">
                  <c:v>29581</c:v>
                </c:pt>
                <c:pt idx="1345">
                  <c:v>29584</c:v>
                </c:pt>
                <c:pt idx="1346">
                  <c:v>29589</c:v>
                </c:pt>
                <c:pt idx="1347">
                  <c:v>29591</c:v>
                </c:pt>
                <c:pt idx="1348">
                  <c:v>29594</c:v>
                </c:pt>
                <c:pt idx="1349">
                  <c:v>29599</c:v>
                </c:pt>
                <c:pt idx="1350">
                  <c:v>29601</c:v>
                </c:pt>
                <c:pt idx="1351">
                  <c:v>29604</c:v>
                </c:pt>
                <c:pt idx="1352">
                  <c:v>29609</c:v>
                </c:pt>
                <c:pt idx="1353">
                  <c:v>29611</c:v>
                </c:pt>
                <c:pt idx="1354">
                  <c:v>29614</c:v>
                </c:pt>
                <c:pt idx="1355">
                  <c:v>29619</c:v>
                </c:pt>
                <c:pt idx="1356">
                  <c:v>29621</c:v>
                </c:pt>
                <c:pt idx="1357">
                  <c:v>29624</c:v>
                </c:pt>
                <c:pt idx="1358">
                  <c:v>29629</c:v>
                </c:pt>
                <c:pt idx="1359">
                  <c:v>29631</c:v>
                </c:pt>
                <c:pt idx="1360">
                  <c:v>29634</c:v>
                </c:pt>
                <c:pt idx="1361">
                  <c:v>29639</c:v>
                </c:pt>
                <c:pt idx="1362">
                  <c:v>29641</c:v>
                </c:pt>
                <c:pt idx="1363">
                  <c:v>29644</c:v>
                </c:pt>
                <c:pt idx="1364">
                  <c:v>29649</c:v>
                </c:pt>
                <c:pt idx="1365">
                  <c:v>29651</c:v>
                </c:pt>
                <c:pt idx="1366">
                  <c:v>29654</c:v>
                </c:pt>
                <c:pt idx="1367">
                  <c:v>29659</c:v>
                </c:pt>
                <c:pt idx="1368">
                  <c:v>29661</c:v>
                </c:pt>
                <c:pt idx="1369">
                  <c:v>29664</c:v>
                </c:pt>
                <c:pt idx="1370">
                  <c:v>29669</c:v>
                </c:pt>
                <c:pt idx="1371">
                  <c:v>29671</c:v>
                </c:pt>
                <c:pt idx="1372">
                  <c:v>29674</c:v>
                </c:pt>
                <c:pt idx="1373">
                  <c:v>29679</c:v>
                </c:pt>
                <c:pt idx="1374">
                  <c:v>29681</c:v>
                </c:pt>
                <c:pt idx="1375">
                  <c:v>29684</c:v>
                </c:pt>
                <c:pt idx="1376">
                  <c:v>29689</c:v>
                </c:pt>
                <c:pt idx="1377">
                  <c:v>29691</c:v>
                </c:pt>
                <c:pt idx="1378">
                  <c:v>29694</c:v>
                </c:pt>
                <c:pt idx="1379">
                  <c:v>29699</c:v>
                </c:pt>
                <c:pt idx="1380">
                  <c:v>29701</c:v>
                </c:pt>
                <c:pt idx="1381">
                  <c:v>29704</c:v>
                </c:pt>
                <c:pt idx="1382">
                  <c:v>29709</c:v>
                </c:pt>
                <c:pt idx="1383">
                  <c:v>29711</c:v>
                </c:pt>
                <c:pt idx="1384">
                  <c:v>29714</c:v>
                </c:pt>
                <c:pt idx="1385">
                  <c:v>29719</c:v>
                </c:pt>
                <c:pt idx="1386">
                  <c:v>29721</c:v>
                </c:pt>
                <c:pt idx="1387">
                  <c:v>29724</c:v>
                </c:pt>
                <c:pt idx="1388">
                  <c:v>29729</c:v>
                </c:pt>
                <c:pt idx="1389">
                  <c:v>29731</c:v>
                </c:pt>
                <c:pt idx="1390">
                  <c:v>29734</c:v>
                </c:pt>
                <c:pt idx="1391">
                  <c:v>29739</c:v>
                </c:pt>
                <c:pt idx="1392">
                  <c:v>29741</c:v>
                </c:pt>
                <c:pt idx="1393">
                  <c:v>29744</c:v>
                </c:pt>
                <c:pt idx="1394">
                  <c:v>29749</c:v>
                </c:pt>
                <c:pt idx="1395">
                  <c:v>29751</c:v>
                </c:pt>
                <c:pt idx="1396">
                  <c:v>29754</c:v>
                </c:pt>
                <c:pt idx="1397">
                  <c:v>29759</c:v>
                </c:pt>
                <c:pt idx="1398">
                  <c:v>29761</c:v>
                </c:pt>
                <c:pt idx="1399">
                  <c:v>29764</c:v>
                </c:pt>
                <c:pt idx="1400">
                  <c:v>29769</c:v>
                </c:pt>
                <c:pt idx="1401">
                  <c:v>29771</c:v>
                </c:pt>
                <c:pt idx="1402">
                  <c:v>29774</c:v>
                </c:pt>
                <c:pt idx="1403">
                  <c:v>29779</c:v>
                </c:pt>
                <c:pt idx="1404">
                  <c:v>29781</c:v>
                </c:pt>
                <c:pt idx="1405">
                  <c:v>29784</c:v>
                </c:pt>
                <c:pt idx="1406">
                  <c:v>29789</c:v>
                </c:pt>
                <c:pt idx="1407">
                  <c:v>29791</c:v>
                </c:pt>
                <c:pt idx="1408">
                  <c:v>29794</c:v>
                </c:pt>
                <c:pt idx="1409">
                  <c:v>29799</c:v>
                </c:pt>
                <c:pt idx="1410">
                  <c:v>29801</c:v>
                </c:pt>
                <c:pt idx="1411">
                  <c:v>29804</c:v>
                </c:pt>
                <c:pt idx="1412">
                  <c:v>29809</c:v>
                </c:pt>
                <c:pt idx="1413">
                  <c:v>29811</c:v>
                </c:pt>
                <c:pt idx="1414">
                  <c:v>29814</c:v>
                </c:pt>
                <c:pt idx="1415">
                  <c:v>29819</c:v>
                </c:pt>
                <c:pt idx="1416">
                  <c:v>29821</c:v>
                </c:pt>
                <c:pt idx="1417">
                  <c:v>29824</c:v>
                </c:pt>
                <c:pt idx="1418">
                  <c:v>29829</c:v>
                </c:pt>
                <c:pt idx="1419">
                  <c:v>29831</c:v>
                </c:pt>
                <c:pt idx="1420">
                  <c:v>29834</c:v>
                </c:pt>
                <c:pt idx="1421">
                  <c:v>29839</c:v>
                </c:pt>
                <c:pt idx="1422">
                  <c:v>29841</c:v>
                </c:pt>
                <c:pt idx="1423">
                  <c:v>29844</c:v>
                </c:pt>
                <c:pt idx="1424">
                  <c:v>29849</c:v>
                </c:pt>
                <c:pt idx="1425">
                  <c:v>29851</c:v>
                </c:pt>
                <c:pt idx="1426">
                  <c:v>29854</c:v>
                </c:pt>
                <c:pt idx="1427">
                  <c:v>29859</c:v>
                </c:pt>
                <c:pt idx="1428">
                  <c:v>29861</c:v>
                </c:pt>
                <c:pt idx="1429">
                  <c:v>29864</c:v>
                </c:pt>
                <c:pt idx="1430">
                  <c:v>29869</c:v>
                </c:pt>
                <c:pt idx="1431">
                  <c:v>29871</c:v>
                </c:pt>
                <c:pt idx="1432">
                  <c:v>29874</c:v>
                </c:pt>
                <c:pt idx="1433">
                  <c:v>29879</c:v>
                </c:pt>
                <c:pt idx="1434">
                  <c:v>29881</c:v>
                </c:pt>
                <c:pt idx="1435">
                  <c:v>29884</c:v>
                </c:pt>
                <c:pt idx="1436">
                  <c:v>29889</c:v>
                </c:pt>
                <c:pt idx="1437">
                  <c:v>29891</c:v>
                </c:pt>
                <c:pt idx="1438">
                  <c:v>29894</c:v>
                </c:pt>
                <c:pt idx="1439">
                  <c:v>29899</c:v>
                </c:pt>
                <c:pt idx="1440">
                  <c:v>29901</c:v>
                </c:pt>
                <c:pt idx="1441">
                  <c:v>29904</c:v>
                </c:pt>
                <c:pt idx="1442">
                  <c:v>29909</c:v>
                </c:pt>
                <c:pt idx="1443">
                  <c:v>29911</c:v>
                </c:pt>
                <c:pt idx="1444">
                  <c:v>29914</c:v>
                </c:pt>
                <c:pt idx="1445">
                  <c:v>29919</c:v>
                </c:pt>
                <c:pt idx="1446">
                  <c:v>29921</c:v>
                </c:pt>
                <c:pt idx="1447">
                  <c:v>29924</c:v>
                </c:pt>
                <c:pt idx="1448">
                  <c:v>29929</c:v>
                </c:pt>
                <c:pt idx="1449">
                  <c:v>29931</c:v>
                </c:pt>
                <c:pt idx="1450">
                  <c:v>29934</c:v>
                </c:pt>
                <c:pt idx="1451">
                  <c:v>29939</c:v>
                </c:pt>
                <c:pt idx="1452">
                  <c:v>29941</c:v>
                </c:pt>
                <c:pt idx="1453">
                  <c:v>29944</c:v>
                </c:pt>
                <c:pt idx="1454">
                  <c:v>29949</c:v>
                </c:pt>
                <c:pt idx="1455">
                  <c:v>29951</c:v>
                </c:pt>
                <c:pt idx="1456">
                  <c:v>29954</c:v>
                </c:pt>
                <c:pt idx="1457">
                  <c:v>29959</c:v>
                </c:pt>
                <c:pt idx="1458">
                  <c:v>29961</c:v>
                </c:pt>
                <c:pt idx="1459">
                  <c:v>29964</c:v>
                </c:pt>
                <c:pt idx="1460">
                  <c:v>29969</c:v>
                </c:pt>
                <c:pt idx="1461">
                  <c:v>29971</c:v>
                </c:pt>
                <c:pt idx="1462">
                  <c:v>29974</c:v>
                </c:pt>
                <c:pt idx="1463">
                  <c:v>29979</c:v>
                </c:pt>
                <c:pt idx="1464">
                  <c:v>29981</c:v>
                </c:pt>
                <c:pt idx="1465">
                  <c:v>29984</c:v>
                </c:pt>
                <c:pt idx="1466">
                  <c:v>29989</c:v>
                </c:pt>
                <c:pt idx="1467">
                  <c:v>29991</c:v>
                </c:pt>
                <c:pt idx="1468">
                  <c:v>29994</c:v>
                </c:pt>
                <c:pt idx="1469">
                  <c:v>29999</c:v>
                </c:pt>
                <c:pt idx="1470">
                  <c:v>30001</c:v>
                </c:pt>
                <c:pt idx="1471">
                  <c:v>30004</c:v>
                </c:pt>
                <c:pt idx="1472">
                  <c:v>30009</c:v>
                </c:pt>
                <c:pt idx="1473">
                  <c:v>30011</c:v>
                </c:pt>
                <c:pt idx="1474">
                  <c:v>30014</c:v>
                </c:pt>
                <c:pt idx="1475">
                  <c:v>30019</c:v>
                </c:pt>
                <c:pt idx="1476">
                  <c:v>30021</c:v>
                </c:pt>
                <c:pt idx="1477">
                  <c:v>30024</c:v>
                </c:pt>
                <c:pt idx="1478">
                  <c:v>30029</c:v>
                </c:pt>
                <c:pt idx="1479">
                  <c:v>30031</c:v>
                </c:pt>
                <c:pt idx="1480">
                  <c:v>30034</c:v>
                </c:pt>
                <c:pt idx="1481">
                  <c:v>30039</c:v>
                </c:pt>
                <c:pt idx="1482">
                  <c:v>30041</c:v>
                </c:pt>
                <c:pt idx="1483">
                  <c:v>30044</c:v>
                </c:pt>
                <c:pt idx="1484">
                  <c:v>30049</c:v>
                </c:pt>
                <c:pt idx="1485">
                  <c:v>30051</c:v>
                </c:pt>
                <c:pt idx="1486">
                  <c:v>30054</c:v>
                </c:pt>
                <c:pt idx="1487">
                  <c:v>30059</c:v>
                </c:pt>
                <c:pt idx="1488">
                  <c:v>30061</c:v>
                </c:pt>
                <c:pt idx="1489">
                  <c:v>30064</c:v>
                </c:pt>
                <c:pt idx="1490">
                  <c:v>30069</c:v>
                </c:pt>
                <c:pt idx="1491">
                  <c:v>30071</c:v>
                </c:pt>
                <c:pt idx="1492">
                  <c:v>30074</c:v>
                </c:pt>
                <c:pt idx="1493">
                  <c:v>30079</c:v>
                </c:pt>
                <c:pt idx="1494">
                  <c:v>30081</c:v>
                </c:pt>
                <c:pt idx="1495">
                  <c:v>30084</c:v>
                </c:pt>
                <c:pt idx="1496">
                  <c:v>30089</c:v>
                </c:pt>
                <c:pt idx="1497">
                  <c:v>30091</c:v>
                </c:pt>
                <c:pt idx="1498">
                  <c:v>30094</c:v>
                </c:pt>
                <c:pt idx="1499">
                  <c:v>30099</c:v>
                </c:pt>
                <c:pt idx="1500">
                  <c:v>30101</c:v>
                </c:pt>
                <c:pt idx="1501">
                  <c:v>30104</c:v>
                </c:pt>
                <c:pt idx="1502">
                  <c:v>30109</c:v>
                </c:pt>
                <c:pt idx="1503">
                  <c:v>30111</c:v>
                </c:pt>
                <c:pt idx="1504">
                  <c:v>30114</c:v>
                </c:pt>
                <c:pt idx="1505">
                  <c:v>30119</c:v>
                </c:pt>
                <c:pt idx="1506">
                  <c:v>30121</c:v>
                </c:pt>
                <c:pt idx="1507">
                  <c:v>30124</c:v>
                </c:pt>
                <c:pt idx="1508">
                  <c:v>30129</c:v>
                </c:pt>
                <c:pt idx="1509">
                  <c:v>30131</c:v>
                </c:pt>
                <c:pt idx="1510">
                  <c:v>30134</c:v>
                </c:pt>
                <c:pt idx="1511">
                  <c:v>30139</c:v>
                </c:pt>
                <c:pt idx="1512">
                  <c:v>30141</c:v>
                </c:pt>
                <c:pt idx="1513">
                  <c:v>30144</c:v>
                </c:pt>
                <c:pt idx="1514">
                  <c:v>30149</c:v>
                </c:pt>
                <c:pt idx="1515">
                  <c:v>30151</c:v>
                </c:pt>
                <c:pt idx="1516">
                  <c:v>30154</c:v>
                </c:pt>
                <c:pt idx="1517">
                  <c:v>30159</c:v>
                </c:pt>
                <c:pt idx="1518">
                  <c:v>30161</c:v>
                </c:pt>
                <c:pt idx="1519">
                  <c:v>30164</c:v>
                </c:pt>
                <c:pt idx="1520">
                  <c:v>30169</c:v>
                </c:pt>
                <c:pt idx="1521">
                  <c:v>30171</c:v>
                </c:pt>
                <c:pt idx="1522">
                  <c:v>30174</c:v>
                </c:pt>
                <c:pt idx="1523">
                  <c:v>30179</c:v>
                </c:pt>
                <c:pt idx="1524">
                  <c:v>30181</c:v>
                </c:pt>
                <c:pt idx="1525">
                  <c:v>30184</c:v>
                </c:pt>
                <c:pt idx="1526">
                  <c:v>30189</c:v>
                </c:pt>
                <c:pt idx="1527">
                  <c:v>30191</c:v>
                </c:pt>
                <c:pt idx="1528">
                  <c:v>30194</c:v>
                </c:pt>
                <c:pt idx="1529">
                  <c:v>30199</c:v>
                </c:pt>
                <c:pt idx="1530">
                  <c:v>30201</c:v>
                </c:pt>
                <c:pt idx="1531">
                  <c:v>30204</c:v>
                </c:pt>
                <c:pt idx="1532">
                  <c:v>30209</c:v>
                </c:pt>
                <c:pt idx="1533">
                  <c:v>30211</c:v>
                </c:pt>
                <c:pt idx="1534">
                  <c:v>30214</c:v>
                </c:pt>
                <c:pt idx="1535">
                  <c:v>30219</c:v>
                </c:pt>
                <c:pt idx="1536">
                  <c:v>30221</c:v>
                </c:pt>
                <c:pt idx="1537">
                  <c:v>30224</c:v>
                </c:pt>
                <c:pt idx="1538">
                  <c:v>30229</c:v>
                </c:pt>
                <c:pt idx="1539">
                  <c:v>30231</c:v>
                </c:pt>
                <c:pt idx="1540">
                  <c:v>30234</c:v>
                </c:pt>
                <c:pt idx="1541">
                  <c:v>30239</c:v>
                </c:pt>
                <c:pt idx="1542">
                  <c:v>30241</c:v>
                </c:pt>
                <c:pt idx="1543">
                  <c:v>30244</c:v>
                </c:pt>
                <c:pt idx="1544">
                  <c:v>30249</c:v>
                </c:pt>
                <c:pt idx="1545">
                  <c:v>30251</c:v>
                </c:pt>
                <c:pt idx="1546">
                  <c:v>30261</c:v>
                </c:pt>
                <c:pt idx="1547">
                  <c:v>30271</c:v>
                </c:pt>
                <c:pt idx="1548">
                  <c:v>30281</c:v>
                </c:pt>
                <c:pt idx="1549">
                  <c:v>30291</c:v>
                </c:pt>
                <c:pt idx="1550">
                  <c:v>30301</c:v>
                </c:pt>
                <c:pt idx="1551">
                  <c:v>30304</c:v>
                </c:pt>
                <c:pt idx="1552">
                  <c:v>30309</c:v>
                </c:pt>
                <c:pt idx="1553">
                  <c:v>30311</c:v>
                </c:pt>
                <c:pt idx="1554">
                  <c:v>30321</c:v>
                </c:pt>
                <c:pt idx="1555">
                  <c:v>30331</c:v>
                </c:pt>
                <c:pt idx="1556">
                  <c:v>30341</c:v>
                </c:pt>
                <c:pt idx="1557">
                  <c:v>30351</c:v>
                </c:pt>
                <c:pt idx="1558">
                  <c:v>30361</c:v>
                </c:pt>
                <c:pt idx="1559">
                  <c:v>30364</c:v>
                </c:pt>
                <c:pt idx="1560">
                  <c:v>30369</c:v>
                </c:pt>
                <c:pt idx="1561">
                  <c:v>30371</c:v>
                </c:pt>
                <c:pt idx="1562">
                  <c:v>30381</c:v>
                </c:pt>
                <c:pt idx="1563">
                  <c:v>30391</c:v>
                </c:pt>
                <c:pt idx="1564">
                  <c:v>30401</c:v>
                </c:pt>
                <c:pt idx="1565">
                  <c:v>30411</c:v>
                </c:pt>
                <c:pt idx="1566">
                  <c:v>30421</c:v>
                </c:pt>
                <c:pt idx="1567">
                  <c:v>30424</c:v>
                </c:pt>
                <c:pt idx="1568">
                  <c:v>30429</c:v>
                </c:pt>
                <c:pt idx="1569">
                  <c:v>30431</c:v>
                </c:pt>
                <c:pt idx="1570">
                  <c:v>30441</c:v>
                </c:pt>
                <c:pt idx="1571">
                  <c:v>30451</c:v>
                </c:pt>
                <c:pt idx="1572">
                  <c:v>30461</c:v>
                </c:pt>
                <c:pt idx="1573">
                  <c:v>30471</c:v>
                </c:pt>
                <c:pt idx="1574">
                  <c:v>30481</c:v>
                </c:pt>
                <c:pt idx="1575">
                  <c:v>30484</c:v>
                </c:pt>
                <c:pt idx="1576">
                  <c:v>30489</c:v>
                </c:pt>
                <c:pt idx="1577">
                  <c:v>30491</c:v>
                </c:pt>
                <c:pt idx="1578">
                  <c:v>30501</c:v>
                </c:pt>
                <c:pt idx="1579">
                  <c:v>30511</c:v>
                </c:pt>
                <c:pt idx="1580">
                  <c:v>30521</c:v>
                </c:pt>
                <c:pt idx="1581">
                  <c:v>30531</c:v>
                </c:pt>
                <c:pt idx="1582">
                  <c:v>30541</c:v>
                </c:pt>
                <c:pt idx="1583">
                  <c:v>30544</c:v>
                </c:pt>
                <c:pt idx="1584">
                  <c:v>30549</c:v>
                </c:pt>
                <c:pt idx="1585">
                  <c:v>30551</c:v>
                </c:pt>
                <c:pt idx="1586">
                  <c:v>30561</c:v>
                </c:pt>
                <c:pt idx="1587">
                  <c:v>30571</c:v>
                </c:pt>
                <c:pt idx="1588">
                  <c:v>30581</c:v>
                </c:pt>
                <c:pt idx="1589">
                  <c:v>30591</c:v>
                </c:pt>
                <c:pt idx="1590">
                  <c:v>30601</c:v>
                </c:pt>
                <c:pt idx="1591">
                  <c:v>30604</c:v>
                </c:pt>
                <c:pt idx="1592">
                  <c:v>30609</c:v>
                </c:pt>
                <c:pt idx="1593">
                  <c:v>30611</c:v>
                </c:pt>
                <c:pt idx="1594">
                  <c:v>30621</c:v>
                </c:pt>
                <c:pt idx="1595">
                  <c:v>30631</c:v>
                </c:pt>
                <c:pt idx="1596">
                  <c:v>30641</c:v>
                </c:pt>
                <c:pt idx="1597">
                  <c:v>30651</c:v>
                </c:pt>
                <c:pt idx="1598">
                  <c:v>30661</c:v>
                </c:pt>
                <c:pt idx="1599">
                  <c:v>30664</c:v>
                </c:pt>
                <c:pt idx="1600">
                  <c:v>30669</c:v>
                </c:pt>
                <c:pt idx="1601">
                  <c:v>30671</c:v>
                </c:pt>
                <c:pt idx="1602">
                  <c:v>30681</c:v>
                </c:pt>
                <c:pt idx="1603">
                  <c:v>30691</c:v>
                </c:pt>
                <c:pt idx="1604">
                  <c:v>30701</c:v>
                </c:pt>
                <c:pt idx="1605">
                  <c:v>30711</c:v>
                </c:pt>
                <c:pt idx="1606">
                  <c:v>30721</c:v>
                </c:pt>
                <c:pt idx="1607">
                  <c:v>30724</c:v>
                </c:pt>
                <c:pt idx="1608">
                  <c:v>30729</c:v>
                </c:pt>
                <c:pt idx="1609">
                  <c:v>30731</c:v>
                </c:pt>
                <c:pt idx="1610">
                  <c:v>30741</c:v>
                </c:pt>
                <c:pt idx="1611">
                  <c:v>30751</c:v>
                </c:pt>
                <c:pt idx="1612">
                  <c:v>30761</c:v>
                </c:pt>
                <c:pt idx="1613">
                  <c:v>30771</c:v>
                </c:pt>
                <c:pt idx="1614">
                  <c:v>30781</c:v>
                </c:pt>
                <c:pt idx="1615">
                  <c:v>30784</c:v>
                </c:pt>
                <c:pt idx="1616">
                  <c:v>30789</c:v>
                </c:pt>
                <c:pt idx="1617">
                  <c:v>30791</c:v>
                </c:pt>
                <c:pt idx="1618">
                  <c:v>30801</c:v>
                </c:pt>
                <c:pt idx="1619">
                  <c:v>30811</c:v>
                </c:pt>
                <c:pt idx="1620">
                  <c:v>30821</c:v>
                </c:pt>
                <c:pt idx="1621">
                  <c:v>30831</c:v>
                </c:pt>
                <c:pt idx="1622">
                  <c:v>30841</c:v>
                </c:pt>
                <c:pt idx="1623">
                  <c:v>30844</c:v>
                </c:pt>
                <c:pt idx="1624">
                  <c:v>30849</c:v>
                </c:pt>
                <c:pt idx="1625">
                  <c:v>30851</c:v>
                </c:pt>
                <c:pt idx="1626">
                  <c:v>30854</c:v>
                </c:pt>
                <c:pt idx="1627">
                  <c:v>30859</c:v>
                </c:pt>
                <c:pt idx="1628">
                  <c:v>30861</c:v>
                </c:pt>
                <c:pt idx="1629">
                  <c:v>30864</c:v>
                </c:pt>
                <c:pt idx="1630">
                  <c:v>30869</c:v>
                </c:pt>
                <c:pt idx="1631">
                  <c:v>30871</c:v>
                </c:pt>
                <c:pt idx="1632">
                  <c:v>30874</c:v>
                </c:pt>
                <c:pt idx="1633">
                  <c:v>30879</c:v>
                </c:pt>
                <c:pt idx="1634">
                  <c:v>30881</c:v>
                </c:pt>
                <c:pt idx="1635">
                  <c:v>30884</c:v>
                </c:pt>
                <c:pt idx="1636">
                  <c:v>30889</c:v>
                </c:pt>
                <c:pt idx="1637">
                  <c:v>30891</c:v>
                </c:pt>
                <c:pt idx="1638">
                  <c:v>30894</c:v>
                </c:pt>
                <c:pt idx="1639">
                  <c:v>30899</c:v>
                </c:pt>
                <c:pt idx="1640">
                  <c:v>30901</c:v>
                </c:pt>
                <c:pt idx="1641">
                  <c:v>30904</c:v>
                </c:pt>
                <c:pt idx="1642">
                  <c:v>30909</c:v>
                </c:pt>
                <c:pt idx="1643">
                  <c:v>30911</c:v>
                </c:pt>
                <c:pt idx="1644">
                  <c:v>30914</c:v>
                </c:pt>
                <c:pt idx="1645">
                  <c:v>30919</c:v>
                </c:pt>
                <c:pt idx="1646">
                  <c:v>30921</c:v>
                </c:pt>
                <c:pt idx="1647">
                  <c:v>30924</c:v>
                </c:pt>
                <c:pt idx="1648">
                  <c:v>30929</c:v>
                </c:pt>
                <c:pt idx="1649">
                  <c:v>30931</c:v>
                </c:pt>
                <c:pt idx="1650">
                  <c:v>30934</c:v>
                </c:pt>
                <c:pt idx="1651">
                  <c:v>30939</c:v>
                </c:pt>
                <c:pt idx="1652">
                  <c:v>30941</c:v>
                </c:pt>
                <c:pt idx="1653">
                  <c:v>30944</c:v>
                </c:pt>
                <c:pt idx="1654">
                  <c:v>30949</c:v>
                </c:pt>
                <c:pt idx="1655">
                  <c:v>30951</c:v>
                </c:pt>
                <c:pt idx="1656">
                  <c:v>30954</c:v>
                </c:pt>
                <c:pt idx="1657">
                  <c:v>30959</c:v>
                </c:pt>
                <c:pt idx="1658">
                  <c:v>30961</c:v>
                </c:pt>
                <c:pt idx="1659">
                  <c:v>30964</c:v>
                </c:pt>
                <c:pt idx="1660">
                  <c:v>30969</c:v>
                </c:pt>
                <c:pt idx="1661">
                  <c:v>30971</c:v>
                </c:pt>
                <c:pt idx="1662">
                  <c:v>30974</c:v>
                </c:pt>
                <c:pt idx="1663">
                  <c:v>30979</c:v>
                </c:pt>
                <c:pt idx="1664">
                  <c:v>30981</c:v>
                </c:pt>
                <c:pt idx="1665">
                  <c:v>30984</c:v>
                </c:pt>
                <c:pt idx="1666">
                  <c:v>30989</c:v>
                </c:pt>
                <c:pt idx="1667">
                  <c:v>30991</c:v>
                </c:pt>
                <c:pt idx="1668">
                  <c:v>30994</c:v>
                </c:pt>
                <c:pt idx="1669">
                  <c:v>30999</c:v>
                </c:pt>
                <c:pt idx="1670">
                  <c:v>31001</c:v>
                </c:pt>
                <c:pt idx="1671">
                  <c:v>31004</c:v>
                </c:pt>
                <c:pt idx="1672">
                  <c:v>31009</c:v>
                </c:pt>
                <c:pt idx="1673">
                  <c:v>31011</c:v>
                </c:pt>
                <c:pt idx="1674">
                  <c:v>31014</c:v>
                </c:pt>
                <c:pt idx="1675">
                  <c:v>31019</c:v>
                </c:pt>
                <c:pt idx="1676">
                  <c:v>31021</c:v>
                </c:pt>
                <c:pt idx="1677">
                  <c:v>31024</c:v>
                </c:pt>
                <c:pt idx="1678">
                  <c:v>31029</c:v>
                </c:pt>
                <c:pt idx="1679">
                  <c:v>31031</c:v>
                </c:pt>
                <c:pt idx="1680">
                  <c:v>31034</c:v>
                </c:pt>
                <c:pt idx="1681">
                  <c:v>31039</c:v>
                </c:pt>
                <c:pt idx="1682">
                  <c:v>31041</c:v>
                </c:pt>
                <c:pt idx="1683">
                  <c:v>31044</c:v>
                </c:pt>
                <c:pt idx="1684">
                  <c:v>31049</c:v>
                </c:pt>
                <c:pt idx="1685">
                  <c:v>31051</c:v>
                </c:pt>
                <c:pt idx="1686">
                  <c:v>31054</c:v>
                </c:pt>
                <c:pt idx="1687">
                  <c:v>31059</c:v>
                </c:pt>
                <c:pt idx="1688">
                  <c:v>31061</c:v>
                </c:pt>
                <c:pt idx="1689">
                  <c:v>31064</c:v>
                </c:pt>
                <c:pt idx="1690">
                  <c:v>31069</c:v>
                </c:pt>
                <c:pt idx="1691">
                  <c:v>31071</c:v>
                </c:pt>
                <c:pt idx="1692">
                  <c:v>31074</c:v>
                </c:pt>
                <c:pt idx="1693">
                  <c:v>31079</c:v>
                </c:pt>
                <c:pt idx="1694">
                  <c:v>31081</c:v>
                </c:pt>
                <c:pt idx="1695">
                  <c:v>31084</c:v>
                </c:pt>
                <c:pt idx="1696">
                  <c:v>31089</c:v>
                </c:pt>
                <c:pt idx="1697">
                  <c:v>31091</c:v>
                </c:pt>
                <c:pt idx="1698">
                  <c:v>31094</c:v>
                </c:pt>
                <c:pt idx="1699">
                  <c:v>31099</c:v>
                </c:pt>
                <c:pt idx="1700">
                  <c:v>31101</c:v>
                </c:pt>
                <c:pt idx="1701">
                  <c:v>31104</c:v>
                </c:pt>
                <c:pt idx="1702">
                  <c:v>31109</c:v>
                </c:pt>
                <c:pt idx="1703">
                  <c:v>31111</c:v>
                </c:pt>
                <c:pt idx="1704">
                  <c:v>31114</c:v>
                </c:pt>
                <c:pt idx="1705">
                  <c:v>31119</c:v>
                </c:pt>
                <c:pt idx="1706">
                  <c:v>31121</c:v>
                </c:pt>
                <c:pt idx="1707">
                  <c:v>31124</c:v>
                </c:pt>
                <c:pt idx="1708">
                  <c:v>31129</c:v>
                </c:pt>
                <c:pt idx="1709">
                  <c:v>31131</c:v>
                </c:pt>
                <c:pt idx="1710">
                  <c:v>31134</c:v>
                </c:pt>
                <c:pt idx="1711">
                  <c:v>31139</c:v>
                </c:pt>
                <c:pt idx="1712">
                  <c:v>31141</c:v>
                </c:pt>
                <c:pt idx="1713">
                  <c:v>31144</c:v>
                </c:pt>
                <c:pt idx="1714">
                  <c:v>31149</c:v>
                </c:pt>
                <c:pt idx="1715">
                  <c:v>31151</c:v>
                </c:pt>
                <c:pt idx="1716">
                  <c:v>31154</c:v>
                </c:pt>
                <c:pt idx="1717">
                  <c:v>31159</c:v>
                </c:pt>
                <c:pt idx="1718">
                  <c:v>31161</c:v>
                </c:pt>
                <c:pt idx="1719">
                  <c:v>31164</c:v>
                </c:pt>
                <c:pt idx="1720">
                  <c:v>31169</c:v>
                </c:pt>
                <c:pt idx="1721">
                  <c:v>31171</c:v>
                </c:pt>
                <c:pt idx="1722">
                  <c:v>31174</c:v>
                </c:pt>
                <c:pt idx="1723">
                  <c:v>31179</c:v>
                </c:pt>
                <c:pt idx="1724">
                  <c:v>31181</c:v>
                </c:pt>
                <c:pt idx="1725">
                  <c:v>31184</c:v>
                </c:pt>
                <c:pt idx="1726">
                  <c:v>31189</c:v>
                </c:pt>
                <c:pt idx="1727">
                  <c:v>31191</c:v>
                </c:pt>
                <c:pt idx="1728">
                  <c:v>31194</c:v>
                </c:pt>
                <c:pt idx="1729">
                  <c:v>31199</c:v>
                </c:pt>
                <c:pt idx="1730">
                  <c:v>31201</c:v>
                </c:pt>
                <c:pt idx="1731">
                  <c:v>31204</c:v>
                </c:pt>
                <c:pt idx="1732">
                  <c:v>31209</c:v>
                </c:pt>
                <c:pt idx="1733">
                  <c:v>31211</c:v>
                </c:pt>
                <c:pt idx="1734">
                  <c:v>31214</c:v>
                </c:pt>
                <c:pt idx="1735">
                  <c:v>31219</c:v>
                </c:pt>
                <c:pt idx="1736">
                  <c:v>31221</c:v>
                </c:pt>
                <c:pt idx="1737">
                  <c:v>31224</c:v>
                </c:pt>
                <c:pt idx="1738">
                  <c:v>31229</c:v>
                </c:pt>
                <c:pt idx="1739">
                  <c:v>31231</c:v>
                </c:pt>
                <c:pt idx="1740">
                  <c:v>31234</c:v>
                </c:pt>
                <c:pt idx="1741">
                  <c:v>31239</c:v>
                </c:pt>
                <c:pt idx="1742">
                  <c:v>31241</c:v>
                </c:pt>
                <c:pt idx="1743">
                  <c:v>31244</c:v>
                </c:pt>
                <c:pt idx="1744">
                  <c:v>31249</c:v>
                </c:pt>
                <c:pt idx="1745">
                  <c:v>31251</c:v>
                </c:pt>
                <c:pt idx="1746">
                  <c:v>31254</c:v>
                </c:pt>
                <c:pt idx="1747">
                  <c:v>31259</c:v>
                </c:pt>
                <c:pt idx="1748">
                  <c:v>31261</c:v>
                </c:pt>
                <c:pt idx="1749">
                  <c:v>31264</c:v>
                </c:pt>
                <c:pt idx="1750">
                  <c:v>31269</c:v>
                </c:pt>
                <c:pt idx="1751">
                  <c:v>31271</c:v>
                </c:pt>
                <c:pt idx="1752">
                  <c:v>31274</c:v>
                </c:pt>
                <c:pt idx="1753">
                  <c:v>31279</c:v>
                </c:pt>
                <c:pt idx="1754">
                  <c:v>31281</c:v>
                </c:pt>
                <c:pt idx="1755">
                  <c:v>31284</c:v>
                </c:pt>
                <c:pt idx="1756">
                  <c:v>31289</c:v>
                </c:pt>
                <c:pt idx="1757">
                  <c:v>31291</c:v>
                </c:pt>
                <c:pt idx="1758">
                  <c:v>31294</c:v>
                </c:pt>
                <c:pt idx="1759">
                  <c:v>31299</c:v>
                </c:pt>
                <c:pt idx="1760">
                  <c:v>31301</c:v>
                </c:pt>
                <c:pt idx="1761">
                  <c:v>31304</c:v>
                </c:pt>
                <c:pt idx="1762">
                  <c:v>31309</c:v>
                </c:pt>
                <c:pt idx="1763">
                  <c:v>31311</c:v>
                </c:pt>
                <c:pt idx="1764">
                  <c:v>31314</c:v>
                </c:pt>
                <c:pt idx="1765">
                  <c:v>31319</c:v>
                </c:pt>
                <c:pt idx="1766">
                  <c:v>31321</c:v>
                </c:pt>
                <c:pt idx="1767">
                  <c:v>31324</c:v>
                </c:pt>
                <c:pt idx="1768">
                  <c:v>31329</c:v>
                </c:pt>
                <c:pt idx="1769">
                  <c:v>31331</c:v>
                </c:pt>
                <c:pt idx="1770">
                  <c:v>31334</c:v>
                </c:pt>
                <c:pt idx="1771">
                  <c:v>31339</c:v>
                </c:pt>
                <c:pt idx="1772">
                  <c:v>31341</c:v>
                </c:pt>
                <c:pt idx="1773">
                  <c:v>31344</c:v>
                </c:pt>
                <c:pt idx="1774">
                  <c:v>31349</c:v>
                </c:pt>
                <c:pt idx="1775">
                  <c:v>31351</c:v>
                </c:pt>
                <c:pt idx="1776">
                  <c:v>31354</c:v>
                </c:pt>
                <c:pt idx="1777">
                  <c:v>31359</c:v>
                </c:pt>
                <c:pt idx="1778">
                  <c:v>31361</c:v>
                </c:pt>
                <c:pt idx="1779">
                  <c:v>31364</c:v>
                </c:pt>
                <c:pt idx="1780">
                  <c:v>31369</c:v>
                </c:pt>
                <c:pt idx="1781">
                  <c:v>31371</c:v>
                </c:pt>
                <c:pt idx="1782">
                  <c:v>31374</c:v>
                </c:pt>
                <c:pt idx="1783">
                  <c:v>31379</c:v>
                </c:pt>
                <c:pt idx="1784">
                  <c:v>31381</c:v>
                </c:pt>
                <c:pt idx="1785">
                  <c:v>31384</c:v>
                </c:pt>
                <c:pt idx="1786">
                  <c:v>31389</c:v>
                </c:pt>
                <c:pt idx="1787">
                  <c:v>31391</c:v>
                </c:pt>
                <c:pt idx="1788">
                  <c:v>31394</c:v>
                </c:pt>
                <c:pt idx="1789">
                  <c:v>31399</c:v>
                </c:pt>
                <c:pt idx="1790">
                  <c:v>31401</c:v>
                </c:pt>
                <c:pt idx="1791">
                  <c:v>31404</c:v>
                </c:pt>
                <c:pt idx="1792">
                  <c:v>31409</c:v>
                </c:pt>
                <c:pt idx="1793">
                  <c:v>31411</c:v>
                </c:pt>
                <c:pt idx="1794">
                  <c:v>31414</c:v>
                </c:pt>
                <c:pt idx="1795">
                  <c:v>31419</c:v>
                </c:pt>
                <c:pt idx="1796">
                  <c:v>31421</c:v>
                </c:pt>
                <c:pt idx="1797">
                  <c:v>31424</c:v>
                </c:pt>
                <c:pt idx="1798">
                  <c:v>31429</c:v>
                </c:pt>
                <c:pt idx="1799">
                  <c:v>31431</c:v>
                </c:pt>
                <c:pt idx="1800">
                  <c:v>31434</c:v>
                </c:pt>
                <c:pt idx="1801">
                  <c:v>31439</c:v>
                </c:pt>
                <c:pt idx="1802">
                  <c:v>31441</c:v>
                </c:pt>
                <c:pt idx="1803">
                  <c:v>31444</c:v>
                </c:pt>
                <c:pt idx="1804">
                  <c:v>31449</c:v>
                </c:pt>
                <c:pt idx="1805">
                  <c:v>31451</c:v>
                </c:pt>
                <c:pt idx="1806">
                  <c:v>31454</c:v>
                </c:pt>
                <c:pt idx="1807">
                  <c:v>31459</c:v>
                </c:pt>
                <c:pt idx="1808">
                  <c:v>31461</c:v>
                </c:pt>
                <c:pt idx="1809">
                  <c:v>31464</c:v>
                </c:pt>
                <c:pt idx="1810">
                  <c:v>31469</c:v>
                </c:pt>
                <c:pt idx="1811">
                  <c:v>31471</c:v>
                </c:pt>
                <c:pt idx="1812">
                  <c:v>31474</c:v>
                </c:pt>
                <c:pt idx="1813">
                  <c:v>31479</c:v>
                </c:pt>
                <c:pt idx="1814">
                  <c:v>31481</c:v>
                </c:pt>
                <c:pt idx="1815">
                  <c:v>31484</c:v>
                </c:pt>
                <c:pt idx="1816">
                  <c:v>31489</c:v>
                </c:pt>
                <c:pt idx="1817">
                  <c:v>31491</c:v>
                </c:pt>
                <c:pt idx="1818">
                  <c:v>31494</c:v>
                </c:pt>
                <c:pt idx="1819">
                  <c:v>31499</c:v>
                </c:pt>
                <c:pt idx="1820">
                  <c:v>31501</c:v>
                </c:pt>
                <c:pt idx="1821">
                  <c:v>31504</c:v>
                </c:pt>
                <c:pt idx="1822">
                  <c:v>31509</c:v>
                </c:pt>
                <c:pt idx="1823">
                  <c:v>31511</c:v>
                </c:pt>
                <c:pt idx="1824">
                  <c:v>31514</c:v>
                </c:pt>
                <c:pt idx="1825">
                  <c:v>31519</c:v>
                </c:pt>
                <c:pt idx="1826">
                  <c:v>31521</c:v>
                </c:pt>
                <c:pt idx="1827">
                  <c:v>31524</c:v>
                </c:pt>
                <c:pt idx="1828">
                  <c:v>31529</c:v>
                </c:pt>
                <c:pt idx="1829">
                  <c:v>31531</c:v>
                </c:pt>
                <c:pt idx="1830">
                  <c:v>31534</c:v>
                </c:pt>
                <c:pt idx="1831">
                  <c:v>31539</c:v>
                </c:pt>
                <c:pt idx="1832">
                  <c:v>31541</c:v>
                </c:pt>
                <c:pt idx="1833">
                  <c:v>31544</c:v>
                </c:pt>
                <c:pt idx="1834">
                  <c:v>31549</c:v>
                </c:pt>
                <c:pt idx="1835">
                  <c:v>31551</c:v>
                </c:pt>
                <c:pt idx="1836">
                  <c:v>31554</c:v>
                </c:pt>
                <c:pt idx="1837">
                  <c:v>31559</c:v>
                </c:pt>
                <c:pt idx="1838">
                  <c:v>31561</c:v>
                </c:pt>
                <c:pt idx="1839">
                  <c:v>31564</c:v>
                </c:pt>
                <c:pt idx="1840">
                  <c:v>31569</c:v>
                </c:pt>
                <c:pt idx="1841">
                  <c:v>31571</c:v>
                </c:pt>
                <c:pt idx="1842">
                  <c:v>31574</c:v>
                </c:pt>
                <c:pt idx="1843">
                  <c:v>31579</c:v>
                </c:pt>
                <c:pt idx="1844">
                  <c:v>31581</c:v>
                </c:pt>
                <c:pt idx="1845">
                  <c:v>31584</c:v>
                </c:pt>
                <c:pt idx="1846">
                  <c:v>31589</c:v>
                </c:pt>
                <c:pt idx="1847">
                  <c:v>31591</c:v>
                </c:pt>
                <c:pt idx="1848">
                  <c:v>31594</c:v>
                </c:pt>
                <c:pt idx="1849">
                  <c:v>31599</c:v>
                </c:pt>
                <c:pt idx="1850">
                  <c:v>31601</c:v>
                </c:pt>
                <c:pt idx="1851">
                  <c:v>31604</c:v>
                </c:pt>
                <c:pt idx="1852">
                  <c:v>31609</c:v>
                </c:pt>
                <c:pt idx="1853">
                  <c:v>31611</c:v>
                </c:pt>
                <c:pt idx="1854">
                  <c:v>31614</c:v>
                </c:pt>
                <c:pt idx="1855">
                  <c:v>31619</c:v>
                </c:pt>
                <c:pt idx="1856">
                  <c:v>31621</c:v>
                </c:pt>
                <c:pt idx="1857">
                  <c:v>31624</c:v>
                </c:pt>
                <c:pt idx="1858">
                  <c:v>31629</c:v>
                </c:pt>
                <c:pt idx="1859">
                  <c:v>31631</c:v>
                </c:pt>
                <c:pt idx="1860">
                  <c:v>31634</c:v>
                </c:pt>
                <c:pt idx="1861">
                  <c:v>31639</c:v>
                </c:pt>
                <c:pt idx="1862">
                  <c:v>31641</c:v>
                </c:pt>
                <c:pt idx="1863">
                  <c:v>31644</c:v>
                </c:pt>
                <c:pt idx="1864">
                  <c:v>31649</c:v>
                </c:pt>
                <c:pt idx="1865">
                  <c:v>31651</c:v>
                </c:pt>
                <c:pt idx="1866">
                  <c:v>31654</c:v>
                </c:pt>
                <c:pt idx="1867">
                  <c:v>31659</c:v>
                </c:pt>
                <c:pt idx="1868">
                  <c:v>31661</c:v>
                </c:pt>
                <c:pt idx="1869">
                  <c:v>31664</c:v>
                </c:pt>
                <c:pt idx="1870">
                  <c:v>31669</c:v>
                </c:pt>
                <c:pt idx="1871">
                  <c:v>31671</c:v>
                </c:pt>
                <c:pt idx="1872">
                  <c:v>31674</c:v>
                </c:pt>
                <c:pt idx="1873">
                  <c:v>31679</c:v>
                </c:pt>
                <c:pt idx="1874">
                  <c:v>31681</c:v>
                </c:pt>
                <c:pt idx="1875">
                  <c:v>31684</c:v>
                </c:pt>
                <c:pt idx="1876">
                  <c:v>31689</c:v>
                </c:pt>
                <c:pt idx="1877">
                  <c:v>31691</c:v>
                </c:pt>
                <c:pt idx="1878">
                  <c:v>31701</c:v>
                </c:pt>
                <c:pt idx="1879">
                  <c:v>31711</c:v>
                </c:pt>
                <c:pt idx="1880">
                  <c:v>31721</c:v>
                </c:pt>
                <c:pt idx="1881">
                  <c:v>31731</c:v>
                </c:pt>
                <c:pt idx="1882">
                  <c:v>31741</c:v>
                </c:pt>
                <c:pt idx="1883">
                  <c:v>31744</c:v>
                </c:pt>
                <c:pt idx="1884">
                  <c:v>31749</c:v>
                </c:pt>
                <c:pt idx="1885">
                  <c:v>31751</c:v>
                </c:pt>
                <c:pt idx="1886">
                  <c:v>31761</c:v>
                </c:pt>
                <c:pt idx="1887">
                  <c:v>31771</c:v>
                </c:pt>
                <c:pt idx="1888">
                  <c:v>31781</c:v>
                </c:pt>
                <c:pt idx="1889">
                  <c:v>31791</c:v>
                </c:pt>
                <c:pt idx="1890">
                  <c:v>31801</c:v>
                </c:pt>
                <c:pt idx="1891">
                  <c:v>31804</c:v>
                </c:pt>
                <c:pt idx="1892">
                  <c:v>31809</c:v>
                </c:pt>
                <c:pt idx="1893">
                  <c:v>31811</c:v>
                </c:pt>
                <c:pt idx="1894">
                  <c:v>31821</c:v>
                </c:pt>
                <c:pt idx="1895">
                  <c:v>31831</c:v>
                </c:pt>
                <c:pt idx="1896">
                  <c:v>31841</c:v>
                </c:pt>
                <c:pt idx="1897">
                  <c:v>31851</c:v>
                </c:pt>
                <c:pt idx="1898">
                  <c:v>31861</c:v>
                </c:pt>
                <c:pt idx="1899">
                  <c:v>31864</c:v>
                </c:pt>
                <c:pt idx="1900">
                  <c:v>31869</c:v>
                </c:pt>
                <c:pt idx="1901">
                  <c:v>31871</c:v>
                </c:pt>
                <c:pt idx="1902">
                  <c:v>31881</c:v>
                </c:pt>
                <c:pt idx="1903">
                  <c:v>31891</c:v>
                </c:pt>
                <c:pt idx="1904">
                  <c:v>31901</c:v>
                </c:pt>
                <c:pt idx="1905">
                  <c:v>31911</c:v>
                </c:pt>
                <c:pt idx="1906">
                  <c:v>31921</c:v>
                </c:pt>
                <c:pt idx="1907">
                  <c:v>31924</c:v>
                </c:pt>
                <c:pt idx="1908">
                  <c:v>31929</c:v>
                </c:pt>
                <c:pt idx="1909">
                  <c:v>31931</c:v>
                </c:pt>
                <c:pt idx="1910">
                  <c:v>31941</c:v>
                </c:pt>
                <c:pt idx="1911">
                  <c:v>31951</c:v>
                </c:pt>
                <c:pt idx="1912">
                  <c:v>31961</c:v>
                </c:pt>
                <c:pt idx="1913">
                  <c:v>31971</c:v>
                </c:pt>
                <c:pt idx="1914">
                  <c:v>31981</c:v>
                </c:pt>
                <c:pt idx="1915">
                  <c:v>31984</c:v>
                </c:pt>
                <c:pt idx="1916">
                  <c:v>31989</c:v>
                </c:pt>
                <c:pt idx="1917">
                  <c:v>31991</c:v>
                </c:pt>
                <c:pt idx="1918">
                  <c:v>32001</c:v>
                </c:pt>
                <c:pt idx="1919">
                  <c:v>32011</c:v>
                </c:pt>
                <c:pt idx="1920">
                  <c:v>32021</c:v>
                </c:pt>
                <c:pt idx="1921">
                  <c:v>32031</c:v>
                </c:pt>
                <c:pt idx="1922">
                  <c:v>32041</c:v>
                </c:pt>
                <c:pt idx="1923">
                  <c:v>32044</c:v>
                </c:pt>
                <c:pt idx="1924">
                  <c:v>32049</c:v>
                </c:pt>
                <c:pt idx="1925">
                  <c:v>32051</c:v>
                </c:pt>
                <c:pt idx="1926">
                  <c:v>32061</c:v>
                </c:pt>
                <c:pt idx="1927">
                  <c:v>32071</c:v>
                </c:pt>
                <c:pt idx="1928">
                  <c:v>32081</c:v>
                </c:pt>
                <c:pt idx="1929">
                  <c:v>32091</c:v>
                </c:pt>
                <c:pt idx="1930">
                  <c:v>32101</c:v>
                </c:pt>
                <c:pt idx="1931">
                  <c:v>32104</c:v>
                </c:pt>
                <c:pt idx="1932">
                  <c:v>32109</c:v>
                </c:pt>
                <c:pt idx="1933">
                  <c:v>32111</c:v>
                </c:pt>
                <c:pt idx="1934">
                  <c:v>32121</c:v>
                </c:pt>
                <c:pt idx="1935">
                  <c:v>32131</c:v>
                </c:pt>
                <c:pt idx="1936">
                  <c:v>32141</c:v>
                </c:pt>
                <c:pt idx="1937">
                  <c:v>32151</c:v>
                </c:pt>
                <c:pt idx="1938">
                  <c:v>32161</c:v>
                </c:pt>
                <c:pt idx="1939">
                  <c:v>32164</c:v>
                </c:pt>
                <c:pt idx="1940">
                  <c:v>32169</c:v>
                </c:pt>
                <c:pt idx="1941">
                  <c:v>32171</c:v>
                </c:pt>
                <c:pt idx="1942">
                  <c:v>32181</c:v>
                </c:pt>
                <c:pt idx="1943">
                  <c:v>32191</c:v>
                </c:pt>
                <c:pt idx="1944">
                  <c:v>32201</c:v>
                </c:pt>
                <c:pt idx="1945">
                  <c:v>32211</c:v>
                </c:pt>
                <c:pt idx="1946">
                  <c:v>32221</c:v>
                </c:pt>
                <c:pt idx="1947">
                  <c:v>32224</c:v>
                </c:pt>
                <c:pt idx="1948">
                  <c:v>32229</c:v>
                </c:pt>
                <c:pt idx="1949">
                  <c:v>32231</c:v>
                </c:pt>
                <c:pt idx="1950">
                  <c:v>32241</c:v>
                </c:pt>
                <c:pt idx="1951">
                  <c:v>32251</c:v>
                </c:pt>
                <c:pt idx="1952">
                  <c:v>32261</c:v>
                </c:pt>
                <c:pt idx="1953">
                  <c:v>32271</c:v>
                </c:pt>
                <c:pt idx="1954">
                  <c:v>32281</c:v>
                </c:pt>
                <c:pt idx="1955">
                  <c:v>32284</c:v>
                </c:pt>
                <c:pt idx="1956">
                  <c:v>32286</c:v>
                </c:pt>
                <c:pt idx="1957">
                  <c:v>32289</c:v>
                </c:pt>
                <c:pt idx="1958">
                  <c:v>32294</c:v>
                </c:pt>
                <c:pt idx="1959">
                  <c:v>32295</c:v>
                </c:pt>
                <c:pt idx="1960">
                  <c:v>32295</c:v>
                </c:pt>
                <c:pt idx="1961">
                  <c:v>32299</c:v>
                </c:pt>
                <c:pt idx="1962">
                  <c:v>32304</c:v>
                </c:pt>
                <c:pt idx="1963">
                  <c:v>32305</c:v>
                </c:pt>
                <c:pt idx="1964">
                  <c:v>32309</c:v>
                </c:pt>
                <c:pt idx="1965">
                  <c:v>32315</c:v>
                </c:pt>
                <c:pt idx="1966">
                  <c:v>32325</c:v>
                </c:pt>
                <c:pt idx="1967">
                  <c:v>32335</c:v>
                </c:pt>
                <c:pt idx="1968">
                  <c:v>32345</c:v>
                </c:pt>
                <c:pt idx="1969">
                  <c:v>32355</c:v>
                </c:pt>
                <c:pt idx="1970">
                  <c:v>32365</c:v>
                </c:pt>
                <c:pt idx="1971">
                  <c:v>32375</c:v>
                </c:pt>
                <c:pt idx="1972">
                  <c:v>32385</c:v>
                </c:pt>
                <c:pt idx="1973">
                  <c:v>32405</c:v>
                </c:pt>
                <c:pt idx="1974">
                  <c:v>32415</c:v>
                </c:pt>
                <c:pt idx="1975">
                  <c:v>32425</c:v>
                </c:pt>
                <c:pt idx="1976">
                  <c:v>32435</c:v>
                </c:pt>
                <c:pt idx="1977">
                  <c:v>32445</c:v>
                </c:pt>
                <c:pt idx="1978">
                  <c:v>32455</c:v>
                </c:pt>
                <c:pt idx="1979">
                  <c:v>32465</c:v>
                </c:pt>
                <c:pt idx="1980">
                  <c:v>32475</c:v>
                </c:pt>
                <c:pt idx="1981">
                  <c:v>32485</c:v>
                </c:pt>
                <c:pt idx="1982">
                  <c:v>32495</c:v>
                </c:pt>
                <c:pt idx="1983">
                  <c:v>32505</c:v>
                </c:pt>
                <c:pt idx="1984">
                  <c:v>32515</c:v>
                </c:pt>
                <c:pt idx="1985">
                  <c:v>32525</c:v>
                </c:pt>
                <c:pt idx="1986">
                  <c:v>32535</c:v>
                </c:pt>
                <c:pt idx="1987">
                  <c:v>32545</c:v>
                </c:pt>
                <c:pt idx="1988">
                  <c:v>32555</c:v>
                </c:pt>
                <c:pt idx="1989">
                  <c:v>32565</c:v>
                </c:pt>
                <c:pt idx="1990">
                  <c:v>32575</c:v>
                </c:pt>
                <c:pt idx="1991">
                  <c:v>32585</c:v>
                </c:pt>
                <c:pt idx="1992">
                  <c:v>32595</c:v>
                </c:pt>
                <c:pt idx="1993">
                  <c:v>32605</c:v>
                </c:pt>
                <c:pt idx="1994">
                  <c:v>32615</c:v>
                </c:pt>
                <c:pt idx="1995">
                  <c:v>32625</c:v>
                </c:pt>
                <c:pt idx="1996">
                  <c:v>32635</c:v>
                </c:pt>
                <c:pt idx="1997">
                  <c:v>32645</c:v>
                </c:pt>
                <c:pt idx="1998">
                  <c:v>32655</c:v>
                </c:pt>
                <c:pt idx="1999">
                  <c:v>32665</c:v>
                </c:pt>
                <c:pt idx="2000">
                  <c:v>32675</c:v>
                </c:pt>
                <c:pt idx="2001">
                  <c:v>32685</c:v>
                </c:pt>
                <c:pt idx="2002">
                  <c:v>32695</c:v>
                </c:pt>
                <c:pt idx="2003">
                  <c:v>32705</c:v>
                </c:pt>
                <c:pt idx="2004">
                  <c:v>32715</c:v>
                </c:pt>
                <c:pt idx="2005">
                  <c:v>32725</c:v>
                </c:pt>
                <c:pt idx="2006">
                  <c:v>32735</c:v>
                </c:pt>
                <c:pt idx="2007">
                  <c:v>32745</c:v>
                </c:pt>
                <c:pt idx="2008">
                  <c:v>32755</c:v>
                </c:pt>
                <c:pt idx="2009">
                  <c:v>32765</c:v>
                </c:pt>
                <c:pt idx="2010">
                  <c:v>32775</c:v>
                </c:pt>
                <c:pt idx="2011">
                  <c:v>32785</c:v>
                </c:pt>
                <c:pt idx="2012">
                  <c:v>32795</c:v>
                </c:pt>
                <c:pt idx="2013">
                  <c:v>32805</c:v>
                </c:pt>
                <c:pt idx="2014">
                  <c:v>32815</c:v>
                </c:pt>
                <c:pt idx="2015">
                  <c:v>32825</c:v>
                </c:pt>
                <c:pt idx="2016">
                  <c:v>32835</c:v>
                </c:pt>
                <c:pt idx="2017">
                  <c:v>32845</c:v>
                </c:pt>
                <c:pt idx="2018">
                  <c:v>32855</c:v>
                </c:pt>
                <c:pt idx="2019">
                  <c:v>32865</c:v>
                </c:pt>
                <c:pt idx="2020">
                  <c:v>32875</c:v>
                </c:pt>
                <c:pt idx="2021">
                  <c:v>32885</c:v>
                </c:pt>
                <c:pt idx="2022">
                  <c:v>32895</c:v>
                </c:pt>
                <c:pt idx="2023">
                  <c:v>32905</c:v>
                </c:pt>
                <c:pt idx="2024">
                  <c:v>32915</c:v>
                </c:pt>
                <c:pt idx="2025">
                  <c:v>32925</c:v>
                </c:pt>
                <c:pt idx="2026">
                  <c:v>32935</c:v>
                </c:pt>
                <c:pt idx="2027">
                  <c:v>32945</c:v>
                </c:pt>
                <c:pt idx="2028">
                  <c:v>32955</c:v>
                </c:pt>
                <c:pt idx="2029">
                  <c:v>32965</c:v>
                </c:pt>
                <c:pt idx="2030">
                  <c:v>32975</c:v>
                </c:pt>
                <c:pt idx="2031">
                  <c:v>32985</c:v>
                </c:pt>
                <c:pt idx="2032">
                  <c:v>32995</c:v>
                </c:pt>
                <c:pt idx="2033">
                  <c:v>33005</c:v>
                </c:pt>
                <c:pt idx="2034">
                  <c:v>33015</c:v>
                </c:pt>
                <c:pt idx="2035">
                  <c:v>33025</c:v>
                </c:pt>
                <c:pt idx="2036">
                  <c:v>33035</c:v>
                </c:pt>
                <c:pt idx="2037">
                  <c:v>33045</c:v>
                </c:pt>
                <c:pt idx="2038">
                  <c:v>33055</c:v>
                </c:pt>
                <c:pt idx="2039">
                  <c:v>33065</c:v>
                </c:pt>
                <c:pt idx="2040">
                  <c:v>33075</c:v>
                </c:pt>
                <c:pt idx="2041">
                  <c:v>33085</c:v>
                </c:pt>
                <c:pt idx="2042">
                  <c:v>33095</c:v>
                </c:pt>
                <c:pt idx="2043">
                  <c:v>33105</c:v>
                </c:pt>
                <c:pt idx="2044">
                  <c:v>33115</c:v>
                </c:pt>
                <c:pt idx="2045">
                  <c:v>33125</c:v>
                </c:pt>
                <c:pt idx="2046">
                  <c:v>33135</c:v>
                </c:pt>
                <c:pt idx="2047">
                  <c:v>33145</c:v>
                </c:pt>
                <c:pt idx="2048">
                  <c:v>33155</c:v>
                </c:pt>
                <c:pt idx="2049">
                  <c:v>33165</c:v>
                </c:pt>
                <c:pt idx="2050">
                  <c:v>33175</c:v>
                </c:pt>
                <c:pt idx="2051">
                  <c:v>33185</c:v>
                </c:pt>
                <c:pt idx="2052">
                  <c:v>33195</c:v>
                </c:pt>
                <c:pt idx="2053">
                  <c:v>33205</c:v>
                </c:pt>
                <c:pt idx="2054">
                  <c:v>33215</c:v>
                </c:pt>
                <c:pt idx="2055">
                  <c:v>33225</c:v>
                </c:pt>
                <c:pt idx="2056">
                  <c:v>33235</c:v>
                </c:pt>
                <c:pt idx="2057">
                  <c:v>33245</c:v>
                </c:pt>
                <c:pt idx="2058">
                  <c:v>33255</c:v>
                </c:pt>
                <c:pt idx="2059">
                  <c:v>33265</c:v>
                </c:pt>
                <c:pt idx="2060">
                  <c:v>33275</c:v>
                </c:pt>
                <c:pt idx="2061">
                  <c:v>33285</c:v>
                </c:pt>
                <c:pt idx="2062">
                  <c:v>33295</c:v>
                </c:pt>
                <c:pt idx="2063">
                  <c:v>33305</c:v>
                </c:pt>
                <c:pt idx="2064">
                  <c:v>33315</c:v>
                </c:pt>
                <c:pt idx="2065">
                  <c:v>33325</c:v>
                </c:pt>
                <c:pt idx="2066">
                  <c:v>33335</c:v>
                </c:pt>
                <c:pt idx="2067">
                  <c:v>33345</c:v>
                </c:pt>
                <c:pt idx="2068">
                  <c:v>33355</c:v>
                </c:pt>
                <c:pt idx="2069">
                  <c:v>33365</c:v>
                </c:pt>
                <c:pt idx="2070">
                  <c:v>33375</c:v>
                </c:pt>
                <c:pt idx="2071">
                  <c:v>33385</c:v>
                </c:pt>
                <c:pt idx="2072">
                  <c:v>33395</c:v>
                </c:pt>
                <c:pt idx="2073">
                  <c:v>33405</c:v>
                </c:pt>
                <c:pt idx="2074">
                  <c:v>33415</c:v>
                </c:pt>
                <c:pt idx="2075">
                  <c:v>33425</c:v>
                </c:pt>
                <c:pt idx="2076">
                  <c:v>33435</c:v>
                </c:pt>
                <c:pt idx="2077">
                  <c:v>33445</c:v>
                </c:pt>
                <c:pt idx="2078">
                  <c:v>33455</c:v>
                </c:pt>
                <c:pt idx="2079">
                  <c:v>33465</c:v>
                </c:pt>
                <c:pt idx="2080">
                  <c:v>33475</c:v>
                </c:pt>
                <c:pt idx="2081">
                  <c:v>33485</c:v>
                </c:pt>
                <c:pt idx="2082">
                  <c:v>33495</c:v>
                </c:pt>
                <c:pt idx="2083">
                  <c:v>33505</c:v>
                </c:pt>
                <c:pt idx="2084">
                  <c:v>33515</c:v>
                </c:pt>
                <c:pt idx="2085">
                  <c:v>33525</c:v>
                </c:pt>
                <c:pt idx="2086">
                  <c:v>33535</c:v>
                </c:pt>
                <c:pt idx="2087">
                  <c:v>33545</c:v>
                </c:pt>
                <c:pt idx="2088">
                  <c:v>33555</c:v>
                </c:pt>
                <c:pt idx="2089">
                  <c:v>33565</c:v>
                </c:pt>
                <c:pt idx="2090">
                  <c:v>33575</c:v>
                </c:pt>
                <c:pt idx="2091">
                  <c:v>33585</c:v>
                </c:pt>
                <c:pt idx="2092">
                  <c:v>33595</c:v>
                </c:pt>
                <c:pt idx="2093">
                  <c:v>33605</c:v>
                </c:pt>
                <c:pt idx="2094">
                  <c:v>33615</c:v>
                </c:pt>
                <c:pt idx="2095">
                  <c:v>33625</c:v>
                </c:pt>
                <c:pt idx="2096">
                  <c:v>33635</c:v>
                </c:pt>
                <c:pt idx="2097">
                  <c:v>33645</c:v>
                </c:pt>
                <c:pt idx="2098">
                  <c:v>33655</c:v>
                </c:pt>
                <c:pt idx="2099">
                  <c:v>33665</c:v>
                </c:pt>
                <c:pt idx="2100">
                  <c:v>33675</c:v>
                </c:pt>
                <c:pt idx="2101">
                  <c:v>33685</c:v>
                </c:pt>
                <c:pt idx="2102">
                  <c:v>33695</c:v>
                </c:pt>
                <c:pt idx="2103">
                  <c:v>33705</c:v>
                </c:pt>
                <c:pt idx="2104">
                  <c:v>33715</c:v>
                </c:pt>
                <c:pt idx="2105">
                  <c:v>33725</c:v>
                </c:pt>
                <c:pt idx="2106">
                  <c:v>33735</c:v>
                </c:pt>
                <c:pt idx="2107">
                  <c:v>33745</c:v>
                </c:pt>
                <c:pt idx="2108">
                  <c:v>33755</c:v>
                </c:pt>
                <c:pt idx="2109">
                  <c:v>33765</c:v>
                </c:pt>
                <c:pt idx="2110">
                  <c:v>33775</c:v>
                </c:pt>
                <c:pt idx="2111">
                  <c:v>33785</c:v>
                </c:pt>
                <c:pt idx="2112">
                  <c:v>33795</c:v>
                </c:pt>
                <c:pt idx="2113">
                  <c:v>33805</c:v>
                </c:pt>
                <c:pt idx="2114">
                  <c:v>33815</c:v>
                </c:pt>
                <c:pt idx="2115">
                  <c:v>33825</c:v>
                </c:pt>
                <c:pt idx="2116">
                  <c:v>33835</c:v>
                </c:pt>
                <c:pt idx="2117">
                  <c:v>33845</c:v>
                </c:pt>
                <c:pt idx="2118">
                  <c:v>33855</c:v>
                </c:pt>
                <c:pt idx="2119">
                  <c:v>33865</c:v>
                </c:pt>
                <c:pt idx="2120">
                  <c:v>33875</c:v>
                </c:pt>
                <c:pt idx="2121">
                  <c:v>33885</c:v>
                </c:pt>
                <c:pt idx="2122">
                  <c:v>33895</c:v>
                </c:pt>
                <c:pt idx="2123">
                  <c:v>33905</c:v>
                </c:pt>
                <c:pt idx="2124">
                  <c:v>33915</c:v>
                </c:pt>
                <c:pt idx="2125">
                  <c:v>33925</c:v>
                </c:pt>
                <c:pt idx="2126">
                  <c:v>33935</c:v>
                </c:pt>
                <c:pt idx="2127">
                  <c:v>33945</c:v>
                </c:pt>
                <c:pt idx="2128">
                  <c:v>33955</c:v>
                </c:pt>
                <c:pt idx="2129">
                  <c:v>33965</c:v>
                </c:pt>
                <c:pt idx="2130">
                  <c:v>33975</c:v>
                </c:pt>
                <c:pt idx="2131">
                  <c:v>33985</c:v>
                </c:pt>
                <c:pt idx="2132">
                  <c:v>33995</c:v>
                </c:pt>
                <c:pt idx="2133">
                  <c:v>34005</c:v>
                </c:pt>
                <c:pt idx="2134">
                  <c:v>34015</c:v>
                </c:pt>
                <c:pt idx="2135">
                  <c:v>34025</c:v>
                </c:pt>
                <c:pt idx="2136">
                  <c:v>34035</c:v>
                </c:pt>
                <c:pt idx="2137">
                  <c:v>34045</c:v>
                </c:pt>
                <c:pt idx="2138">
                  <c:v>34055</c:v>
                </c:pt>
                <c:pt idx="2139">
                  <c:v>34065</c:v>
                </c:pt>
                <c:pt idx="2140">
                  <c:v>34075</c:v>
                </c:pt>
                <c:pt idx="2141">
                  <c:v>34085</c:v>
                </c:pt>
                <c:pt idx="2142">
                  <c:v>34095</c:v>
                </c:pt>
                <c:pt idx="2143">
                  <c:v>34105</c:v>
                </c:pt>
                <c:pt idx="2144">
                  <c:v>34115</c:v>
                </c:pt>
                <c:pt idx="2145">
                  <c:v>34125</c:v>
                </c:pt>
                <c:pt idx="2146">
                  <c:v>34135</c:v>
                </c:pt>
                <c:pt idx="2147">
                  <c:v>34145</c:v>
                </c:pt>
                <c:pt idx="2148">
                  <c:v>34155</c:v>
                </c:pt>
                <c:pt idx="2149">
                  <c:v>34165</c:v>
                </c:pt>
                <c:pt idx="2150">
                  <c:v>34175</c:v>
                </c:pt>
                <c:pt idx="2151">
                  <c:v>34185</c:v>
                </c:pt>
                <c:pt idx="2152">
                  <c:v>34195</c:v>
                </c:pt>
                <c:pt idx="2153">
                  <c:v>34205</c:v>
                </c:pt>
                <c:pt idx="2154">
                  <c:v>34215</c:v>
                </c:pt>
                <c:pt idx="2155">
                  <c:v>34225</c:v>
                </c:pt>
                <c:pt idx="2156">
                  <c:v>34235</c:v>
                </c:pt>
                <c:pt idx="2157">
                  <c:v>34245</c:v>
                </c:pt>
                <c:pt idx="2158">
                  <c:v>34255</c:v>
                </c:pt>
                <c:pt idx="2159">
                  <c:v>34265</c:v>
                </c:pt>
                <c:pt idx="2160">
                  <c:v>34275</c:v>
                </c:pt>
                <c:pt idx="2161">
                  <c:v>34285</c:v>
                </c:pt>
                <c:pt idx="2162">
                  <c:v>34295</c:v>
                </c:pt>
                <c:pt idx="2163">
                  <c:v>34305</c:v>
                </c:pt>
                <c:pt idx="2164">
                  <c:v>34315</c:v>
                </c:pt>
                <c:pt idx="2165">
                  <c:v>34325</c:v>
                </c:pt>
                <c:pt idx="2166">
                  <c:v>34335</c:v>
                </c:pt>
                <c:pt idx="2167">
                  <c:v>34345</c:v>
                </c:pt>
                <c:pt idx="2168">
                  <c:v>34355</c:v>
                </c:pt>
                <c:pt idx="2169">
                  <c:v>34365</c:v>
                </c:pt>
                <c:pt idx="2170">
                  <c:v>34375</c:v>
                </c:pt>
                <c:pt idx="2171">
                  <c:v>34385</c:v>
                </c:pt>
                <c:pt idx="2172">
                  <c:v>34395</c:v>
                </c:pt>
                <c:pt idx="2173">
                  <c:v>34405</c:v>
                </c:pt>
                <c:pt idx="2174">
                  <c:v>34415</c:v>
                </c:pt>
                <c:pt idx="2175">
                  <c:v>34425</c:v>
                </c:pt>
                <c:pt idx="2176">
                  <c:v>34435</c:v>
                </c:pt>
                <c:pt idx="2177">
                  <c:v>34445</c:v>
                </c:pt>
                <c:pt idx="2178">
                  <c:v>34455</c:v>
                </c:pt>
                <c:pt idx="2179">
                  <c:v>34465</c:v>
                </c:pt>
                <c:pt idx="2180">
                  <c:v>34475</c:v>
                </c:pt>
                <c:pt idx="2181">
                  <c:v>34485</c:v>
                </c:pt>
                <c:pt idx="2182">
                  <c:v>34495</c:v>
                </c:pt>
                <c:pt idx="2183">
                  <c:v>34505</c:v>
                </c:pt>
                <c:pt idx="2184">
                  <c:v>34515</c:v>
                </c:pt>
                <c:pt idx="2185">
                  <c:v>34525</c:v>
                </c:pt>
                <c:pt idx="2186">
                  <c:v>34535</c:v>
                </c:pt>
                <c:pt idx="2187">
                  <c:v>34545</c:v>
                </c:pt>
                <c:pt idx="2188">
                  <c:v>34555</c:v>
                </c:pt>
                <c:pt idx="2189">
                  <c:v>34565</c:v>
                </c:pt>
                <c:pt idx="2190">
                  <c:v>34575</c:v>
                </c:pt>
                <c:pt idx="2191">
                  <c:v>34585</c:v>
                </c:pt>
                <c:pt idx="2192">
                  <c:v>34595</c:v>
                </c:pt>
                <c:pt idx="2193">
                  <c:v>34605</c:v>
                </c:pt>
                <c:pt idx="2194">
                  <c:v>34615</c:v>
                </c:pt>
                <c:pt idx="2195">
                  <c:v>34625</c:v>
                </c:pt>
                <c:pt idx="2196">
                  <c:v>34635</c:v>
                </c:pt>
                <c:pt idx="2197">
                  <c:v>34645</c:v>
                </c:pt>
                <c:pt idx="2198">
                  <c:v>34655</c:v>
                </c:pt>
                <c:pt idx="2199">
                  <c:v>34665</c:v>
                </c:pt>
                <c:pt idx="2200">
                  <c:v>34675</c:v>
                </c:pt>
                <c:pt idx="2201">
                  <c:v>34685</c:v>
                </c:pt>
                <c:pt idx="2202">
                  <c:v>34695</c:v>
                </c:pt>
                <c:pt idx="2203">
                  <c:v>34705</c:v>
                </c:pt>
                <c:pt idx="2204">
                  <c:v>34715</c:v>
                </c:pt>
                <c:pt idx="2205">
                  <c:v>34725</c:v>
                </c:pt>
                <c:pt idx="2206">
                  <c:v>34735</c:v>
                </c:pt>
                <c:pt idx="2207">
                  <c:v>34745</c:v>
                </c:pt>
                <c:pt idx="2208">
                  <c:v>34755</c:v>
                </c:pt>
                <c:pt idx="2209">
                  <c:v>34765</c:v>
                </c:pt>
                <c:pt idx="2210">
                  <c:v>34775</c:v>
                </c:pt>
                <c:pt idx="2211">
                  <c:v>34785</c:v>
                </c:pt>
                <c:pt idx="2212">
                  <c:v>34795</c:v>
                </c:pt>
                <c:pt idx="2213">
                  <c:v>34805</c:v>
                </c:pt>
                <c:pt idx="2214">
                  <c:v>34815</c:v>
                </c:pt>
                <c:pt idx="2215">
                  <c:v>34825</c:v>
                </c:pt>
                <c:pt idx="2216">
                  <c:v>34835</c:v>
                </c:pt>
                <c:pt idx="2217">
                  <c:v>34845</c:v>
                </c:pt>
                <c:pt idx="2218">
                  <c:v>34855</c:v>
                </c:pt>
                <c:pt idx="2219">
                  <c:v>34865</c:v>
                </c:pt>
                <c:pt idx="2220">
                  <c:v>34875</c:v>
                </c:pt>
                <c:pt idx="2221">
                  <c:v>34885</c:v>
                </c:pt>
                <c:pt idx="2222">
                  <c:v>34895</c:v>
                </c:pt>
                <c:pt idx="2223">
                  <c:v>34905</c:v>
                </c:pt>
                <c:pt idx="2224">
                  <c:v>34915</c:v>
                </c:pt>
                <c:pt idx="2225">
                  <c:v>34925</c:v>
                </c:pt>
                <c:pt idx="2226">
                  <c:v>34935</c:v>
                </c:pt>
                <c:pt idx="2227">
                  <c:v>34945</c:v>
                </c:pt>
                <c:pt idx="2228">
                  <c:v>34955</c:v>
                </c:pt>
                <c:pt idx="2229">
                  <c:v>34965</c:v>
                </c:pt>
                <c:pt idx="2230">
                  <c:v>34975</c:v>
                </c:pt>
                <c:pt idx="2231">
                  <c:v>34985</c:v>
                </c:pt>
                <c:pt idx="2232">
                  <c:v>34995</c:v>
                </c:pt>
                <c:pt idx="2233">
                  <c:v>35005</c:v>
                </c:pt>
                <c:pt idx="2234">
                  <c:v>35015</c:v>
                </c:pt>
                <c:pt idx="2235">
                  <c:v>35025</c:v>
                </c:pt>
                <c:pt idx="2236">
                  <c:v>35035</c:v>
                </c:pt>
                <c:pt idx="2237">
                  <c:v>35045</c:v>
                </c:pt>
                <c:pt idx="2238">
                  <c:v>35055</c:v>
                </c:pt>
                <c:pt idx="2239">
                  <c:v>35065</c:v>
                </c:pt>
                <c:pt idx="2240">
                  <c:v>35075</c:v>
                </c:pt>
                <c:pt idx="2241">
                  <c:v>35085</c:v>
                </c:pt>
                <c:pt idx="2242">
                  <c:v>35095</c:v>
                </c:pt>
                <c:pt idx="2243">
                  <c:v>35105</c:v>
                </c:pt>
                <c:pt idx="2244">
                  <c:v>35115</c:v>
                </c:pt>
                <c:pt idx="2245">
                  <c:v>35125</c:v>
                </c:pt>
                <c:pt idx="2246">
                  <c:v>35135</c:v>
                </c:pt>
                <c:pt idx="2247">
                  <c:v>35145</c:v>
                </c:pt>
                <c:pt idx="2248">
                  <c:v>35155</c:v>
                </c:pt>
                <c:pt idx="2249">
                  <c:v>35165</c:v>
                </c:pt>
                <c:pt idx="2250">
                  <c:v>35175</c:v>
                </c:pt>
                <c:pt idx="2251">
                  <c:v>35185</c:v>
                </c:pt>
                <c:pt idx="2252">
                  <c:v>35195</c:v>
                </c:pt>
                <c:pt idx="2253">
                  <c:v>35205</c:v>
                </c:pt>
                <c:pt idx="2254">
                  <c:v>35215</c:v>
                </c:pt>
                <c:pt idx="2255">
                  <c:v>35225</c:v>
                </c:pt>
                <c:pt idx="2256">
                  <c:v>35235</c:v>
                </c:pt>
                <c:pt idx="2257">
                  <c:v>35245</c:v>
                </c:pt>
                <c:pt idx="2258">
                  <c:v>35255</c:v>
                </c:pt>
                <c:pt idx="2259">
                  <c:v>35265</c:v>
                </c:pt>
                <c:pt idx="2260">
                  <c:v>35275</c:v>
                </c:pt>
                <c:pt idx="2261">
                  <c:v>35285</c:v>
                </c:pt>
                <c:pt idx="2262">
                  <c:v>35295</c:v>
                </c:pt>
                <c:pt idx="2263">
                  <c:v>35305</c:v>
                </c:pt>
                <c:pt idx="2264">
                  <c:v>35315</c:v>
                </c:pt>
                <c:pt idx="2265">
                  <c:v>35325</c:v>
                </c:pt>
                <c:pt idx="2266">
                  <c:v>35335</c:v>
                </c:pt>
                <c:pt idx="2267">
                  <c:v>35345</c:v>
                </c:pt>
                <c:pt idx="2268">
                  <c:v>35355</c:v>
                </c:pt>
                <c:pt idx="2269">
                  <c:v>35365</c:v>
                </c:pt>
                <c:pt idx="2270">
                  <c:v>35375</c:v>
                </c:pt>
                <c:pt idx="2271">
                  <c:v>35385</c:v>
                </c:pt>
                <c:pt idx="2272">
                  <c:v>35395</c:v>
                </c:pt>
                <c:pt idx="2273">
                  <c:v>35405</c:v>
                </c:pt>
                <c:pt idx="2274">
                  <c:v>35415</c:v>
                </c:pt>
                <c:pt idx="2275">
                  <c:v>35425</c:v>
                </c:pt>
                <c:pt idx="2276">
                  <c:v>35435</c:v>
                </c:pt>
                <c:pt idx="2277">
                  <c:v>35445</c:v>
                </c:pt>
                <c:pt idx="2278">
                  <c:v>35455</c:v>
                </c:pt>
                <c:pt idx="2279">
                  <c:v>35465</c:v>
                </c:pt>
                <c:pt idx="2280">
                  <c:v>35475</c:v>
                </c:pt>
                <c:pt idx="2281">
                  <c:v>35485</c:v>
                </c:pt>
                <c:pt idx="2282">
                  <c:v>35495</c:v>
                </c:pt>
                <c:pt idx="2283">
                  <c:v>35505</c:v>
                </c:pt>
                <c:pt idx="2284">
                  <c:v>35515</c:v>
                </c:pt>
                <c:pt idx="2285">
                  <c:v>35525</c:v>
                </c:pt>
                <c:pt idx="2286">
                  <c:v>35535</c:v>
                </c:pt>
                <c:pt idx="2287">
                  <c:v>35545</c:v>
                </c:pt>
                <c:pt idx="2288">
                  <c:v>35555</c:v>
                </c:pt>
                <c:pt idx="2289">
                  <c:v>35565</c:v>
                </c:pt>
                <c:pt idx="2290">
                  <c:v>35575</c:v>
                </c:pt>
                <c:pt idx="2291">
                  <c:v>35585</c:v>
                </c:pt>
                <c:pt idx="2292">
                  <c:v>35595</c:v>
                </c:pt>
                <c:pt idx="2293">
                  <c:v>35605</c:v>
                </c:pt>
                <c:pt idx="2294">
                  <c:v>35615</c:v>
                </c:pt>
                <c:pt idx="2295">
                  <c:v>35625</c:v>
                </c:pt>
                <c:pt idx="2296">
                  <c:v>35635</c:v>
                </c:pt>
                <c:pt idx="2297">
                  <c:v>35645</c:v>
                </c:pt>
                <c:pt idx="2298">
                  <c:v>35655</c:v>
                </c:pt>
                <c:pt idx="2299">
                  <c:v>35665</c:v>
                </c:pt>
                <c:pt idx="2300">
                  <c:v>35675</c:v>
                </c:pt>
                <c:pt idx="2301">
                  <c:v>35685</c:v>
                </c:pt>
                <c:pt idx="2302">
                  <c:v>35695</c:v>
                </c:pt>
                <c:pt idx="2303">
                  <c:v>35705</c:v>
                </c:pt>
                <c:pt idx="2304">
                  <c:v>35715</c:v>
                </c:pt>
                <c:pt idx="2305">
                  <c:v>35725</c:v>
                </c:pt>
                <c:pt idx="2306">
                  <c:v>35735</c:v>
                </c:pt>
                <c:pt idx="2307">
                  <c:v>35745</c:v>
                </c:pt>
                <c:pt idx="2308">
                  <c:v>35755</c:v>
                </c:pt>
                <c:pt idx="2309">
                  <c:v>35765</c:v>
                </c:pt>
                <c:pt idx="2310">
                  <c:v>35775</c:v>
                </c:pt>
                <c:pt idx="2311">
                  <c:v>35785</c:v>
                </c:pt>
                <c:pt idx="2312">
                  <c:v>35795</c:v>
                </c:pt>
                <c:pt idx="2313">
                  <c:v>35805</c:v>
                </c:pt>
                <c:pt idx="2314">
                  <c:v>35815</c:v>
                </c:pt>
                <c:pt idx="2315">
                  <c:v>35825</c:v>
                </c:pt>
                <c:pt idx="2316">
                  <c:v>35835</c:v>
                </c:pt>
                <c:pt idx="2317">
                  <c:v>35845</c:v>
                </c:pt>
                <c:pt idx="2318">
                  <c:v>35855</c:v>
                </c:pt>
                <c:pt idx="2319">
                  <c:v>35865</c:v>
                </c:pt>
                <c:pt idx="2320">
                  <c:v>35875</c:v>
                </c:pt>
                <c:pt idx="2321">
                  <c:v>35885</c:v>
                </c:pt>
                <c:pt idx="2322">
                  <c:v>35895</c:v>
                </c:pt>
                <c:pt idx="2323">
                  <c:v>35905</c:v>
                </c:pt>
                <c:pt idx="2324">
                  <c:v>35915</c:v>
                </c:pt>
                <c:pt idx="2325">
                  <c:v>35925</c:v>
                </c:pt>
                <c:pt idx="2326">
                  <c:v>35935</c:v>
                </c:pt>
                <c:pt idx="2327">
                  <c:v>35945</c:v>
                </c:pt>
                <c:pt idx="2328">
                  <c:v>35955</c:v>
                </c:pt>
                <c:pt idx="2329">
                  <c:v>35965</c:v>
                </c:pt>
                <c:pt idx="2330">
                  <c:v>35975</c:v>
                </c:pt>
                <c:pt idx="2331">
                  <c:v>35985</c:v>
                </c:pt>
                <c:pt idx="2332">
                  <c:v>35995</c:v>
                </c:pt>
                <c:pt idx="2333">
                  <c:v>36005</c:v>
                </c:pt>
                <c:pt idx="2334">
                  <c:v>36015</c:v>
                </c:pt>
                <c:pt idx="2335">
                  <c:v>36025</c:v>
                </c:pt>
                <c:pt idx="2336">
                  <c:v>36035</c:v>
                </c:pt>
                <c:pt idx="2337">
                  <c:v>36045</c:v>
                </c:pt>
                <c:pt idx="2338">
                  <c:v>36055</c:v>
                </c:pt>
                <c:pt idx="2339">
                  <c:v>36065</c:v>
                </c:pt>
                <c:pt idx="2340">
                  <c:v>36075</c:v>
                </c:pt>
                <c:pt idx="2341">
                  <c:v>36085</c:v>
                </c:pt>
                <c:pt idx="2342">
                  <c:v>36095</c:v>
                </c:pt>
                <c:pt idx="2343">
                  <c:v>36105</c:v>
                </c:pt>
                <c:pt idx="2344">
                  <c:v>36115</c:v>
                </c:pt>
                <c:pt idx="2345">
                  <c:v>36125</c:v>
                </c:pt>
                <c:pt idx="2346">
                  <c:v>36135</c:v>
                </c:pt>
                <c:pt idx="2347">
                  <c:v>36145</c:v>
                </c:pt>
                <c:pt idx="2348">
                  <c:v>36155</c:v>
                </c:pt>
                <c:pt idx="2349">
                  <c:v>36165</c:v>
                </c:pt>
                <c:pt idx="2350">
                  <c:v>36175</c:v>
                </c:pt>
                <c:pt idx="2351">
                  <c:v>36185</c:v>
                </c:pt>
                <c:pt idx="2352">
                  <c:v>36195</c:v>
                </c:pt>
                <c:pt idx="2353">
                  <c:v>36205</c:v>
                </c:pt>
                <c:pt idx="2354">
                  <c:v>36215</c:v>
                </c:pt>
                <c:pt idx="2355">
                  <c:v>36225</c:v>
                </c:pt>
                <c:pt idx="2356">
                  <c:v>36235</c:v>
                </c:pt>
                <c:pt idx="2357">
                  <c:v>36245</c:v>
                </c:pt>
                <c:pt idx="2358">
                  <c:v>36255</c:v>
                </c:pt>
                <c:pt idx="2359">
                  <c:v>36265</c:v>
                </c:pt>
                <c:pt idx="2360">
                  <c:v>36275</c:v>
                </c:pt>
                <c:pt idx="2361">
                  <c:v>36285</c:v>
                </c:pt>
                <c:pt idx="2362">
                  <c:v>36295</c:v>
                </c:pt>
                <c:pt idx="2363">
                  <c:v>36305</c:v>
                </c:pt>
                <c:pt idx="2364">
                  <c:v>36315</c:v>
                </c:pt>
                <c:pt idx="2365">
                  <c:v>36325</c:v>
                </c:pt>
                <c:pt idx="2366">
                  <c:v>36335</c:v>
                </c:pt>
                <c:pt idx="2367">
                  <c:v>36345</c:v>
                </c:pt>
                <c:pt idx="2368">
                  <c:v>36355</c:v>
                </c:pt>
                <c:pt idx="2369">
                  <c:v>36365</c:v>
                </c:pt>
                <c:pt idx="2370">
                  <c:v>36375</c:v>
                </c:pt>
                <c:pt idx="2371">
                  <c:v>36385</c:v>
                </c:pt>
                <c:pt idx="2372">
                  <c:v>36395</c:v>
                </c:pt>
                <c:pt idx="2373">
                  <c:v>36405</c:v>
                </c:pt>
                <c:pt idx="2374">
                  <c:v>36415</c:v>
                </c:pt>
                <c:pt idx="2375">
                  <c:v>36425</c:v>
                </c:pt>
                <c:pt idx="2376">
                  <c:v>36435</c:v>
                </c:pt>
                <c:pt idx="2377">
                  <c:v>36445</c:v>
                </c:pt>
                <c:pt idx="2378">
                  <c:v>36455</c:v>
                </c:pt>
                <c:pt idx="2379">
                  <c:v>36465</c:v>
                </c:pt>
                <c:pt idx="2380">
                  <c:v>36475</c:v>
                </c:pt>
                <c:pt idx="2381">
                  <c:v>36485</c:v>
                </c:pt>
                <c:pt idx="2382">
                  <c:v>36495</c:v>
                </c:pt>
                <c:pt idx="2383">
                  <c:v>36505</c:v>
                </c:pt>
                <c:pt idx="2384">
                  <c:v>36515</c:v>
                </c:pt>
                <c:pt idx="2385">
                  <c:v>36525</c:v>
                </c:pt>
                <c:pt idx="2386">
                  <c:v>36535</c:v>
                </c:pt>
                <c:pt idx="2387">
                  <c:v>36545</c:v>
                </c:pt>
                <c:pt idx="2388">
                  <c:v>36555</c:v>
                </c:pt>
                <c:pt idx="2389">
                  <c:v>36565</c:v>
                </c:pt>
                <c:pt idx="2390">
                  <c:v>36575</c:v>
                </c:pt>
                <c:pt idx="2391">
                  <c:v>36585</c:v>
                </c:pt>
                <c:pt idx="2392">
                  <c:v>36595</c:v>
                </c:pt>
                <c:pt idx="2393">
                  <c:v>36605</c:v>
                </c:pt>
                <c:pt idx="2394">
                  <c:v>36615</c:v>
                </c:pt>
                <c:pt idx="2395">
                  <c:v>36625</c:v>
                </c:pt>
                <c:pt idx="2396">
                  <c:v>36635</c:v>
                </c:pt>
                <c:pt idx="2397">
                  <c:v>36645</c:v>
                </c:pt>
                <c:pt idx="2398">
                  <c:v>36655</c:v>
                </c:pt>
                <c:pt idx="2399">
                  <c:v>36665</c:v>
                </c:pt>
                <c:pt idx="2400">
                  <c:v>36675</c:v>
                </c:pt>
                <c:pt idx="2401">
                  <c:v>36685</c:v>
                </c:pt>
                <c:pt idx="2402">
                  <c:v>36695</c:v>
                </c:pt>
                <c:pt idx="2403">
                  <c:v>36705</c:v>
                </c:pt>
                <c:pt idx="2404">
                  <c:v>36715</c:v>
                </c:pt>
                <c:pt idx="2405">
                  <c:v>36725</c:v>
                </c:pt>
                <c:pt idx="2406">
                  <c:v>36735</c:v>
                </c:pt>
                <c:pt idx="2407">
                  <c:v>36745</c:v>
                </c:pt>
                <c:pt idx="2408">
                  <c:v>36755</c:v>
                </c:pt>
                <c:pt idx="2409">
                  <c:v>36765</c:v>
                </c:pt>
                <c:pt idx="2410">
                  <c:v>36775</c:v>
                </c:pt>
                <c:pt idx="2411">
                  <c:v>36785</c:v>
                </c:pt>
                <c:pt idx="2412">
                  <c:v>36795</c:v>
                </c:pt>
                <c:pt idx="2413">
                  <c:v>36805</c:v>
                </c:pt>
                <c:pt idx="2414">
                  <c:v>36815</c:v>
                </c:pt>
                <c:pt idx="2415">
                  <c:v>36825</c:v>
                </c:pt>
                <c:pt idx="2416">
                  <c:v>36835</c:v>
                </c:pt>
                <c:pt idx="2417">
                  <c:v>36845</c:v>
                </c:pt>
                <c:pt idx="2418">
                  <c:v>36855</c:v>
                </c:pt>
                <c:pt idx="2419">
                  <c:v>36865</c:v>
                </c:pt>
                <c:pt idx="2420">
                  <c:v>36875</c:v>
                </c:pt>
                <c:pt idx="2421">
                  <c:v>36885</c:v>
                </c:pt>
                <c:pt idx="2422">
                  <c:v>36895</c:v>
                </c:pt>
                <c:pt idx="2423">
                  <c:v>36905</c:v>
                </c:pt>
                <c:pt idx="2424">
                  <c:v>36915</c:v>
                </c:pt>
                <c:pt idx="2425">
                  <c:v>36925</c:v>
                </c:pt>
                <c:pt idx="2426">
                  <c:v>36935</c:v>
                </c:pt>
                <c:pt idx="2427">
                  <c:v>36945</c:v>
                </c:pt>
                <c:pt idx="2428">
                  <c:v>36955</c:v>
                </c:pt>
                <c:pt idx="2429">
                  <c:v>36965</c:v>
                </c:pt>
                <c:pt idx="2430">
                  <c:v>36975</c:v>
                </c:pt>
                <c:pt idx="2431">
                  <c:v>36985</c:v>
                </c:pt>
                <c:pt idx="2432">
                  <c:v>36995</c:v>
                </c:pt>
                <c:pt idx="2433">
                  <c:v>37005</c:v>
                </c:pt>
                <c:pt idx="2434">
                  <c:v>37015</c:v>
                </c:pt>
                <c:pt idx="2435">
                  <c:v>37025</c:v>
                </c:pt>
                <c:pt idx="2436">
                  <c:v>37035</c:v>
                </c:pt>
                <c:pt idx="2437">
                  <c:v>37045</c:v>
                </c:pt>
                <c:pt idx="2438">
                  <c:v>37055</c:v>
                </c:pt>
                <c:pt idx="2439">
                  <c:v>37065</c:v>
                </c:pt>
                <c:pt idx="2440">
                  <c:v>37075</c:v>
                </c:pt>
                <c:pt idx="2441">
                  <c:v>37085</c:v>
                </c:pt>
                <c:pt idx="2442">
                  <c:v>37095</c:v>
                </c:pt>
                <c:pt idx="2443">
                  <c:v>37105</c:v>
                </c:pt>
                <c:pt idx="2444">
                  <c:v>37115</c:v>
                </c:pt>
                <c:pt idx="2445">
                  <c:v>37125</c:v>
                </c:pt>
                <c:pt idx="2446">
                  <c:v>37135</c:v>
                </c:pt>
                <c:pt idx="2447">
                  <c:v>37145</c:v>
                </c:pt>
                <c:pt idx="2448">
                  <c:v>37155</c:v>
                </c:pt>
                <c:pt idx="2449">
                  <c:v>37165</c:v>
                </c:pt>
                <c:pt idx="2450">
                  <c:v>37175</c:v>
                </c:pt>
                <c:pt idx="2451">
                  <c:v>37185</c:v>
                </c:pt>
                <c:pt idx="2452">
                  <c:v>37195</c:v>
                </c:pt>
                <c:pt idx="2453">
                  <c:v>37205</c:v>
                </c:pt>
                <c:pt idx="2454">
                  <c:v>37215</c:v>
                </c:pt>
                <c:pt idx="2455">
                  <c:v>37225</c:v>
                </c:pt>
                <c:pt idx="2456">
                  <c:v>37235</c:v>
                </c:pt>
                <c:pt idx="2457">
                  <c:v>37245</c:v>
                </c:pt>
                <c:pt idx="2458">
                  <c:v>37255</c:v>
                </c:pt>
                <c:pt idx="2459">
                  <c:v>37265</c:v>
                </c:pt>
                <c:pt idx="2460">
                  <c:v>37275</c:v>
                </c:pt>
                <c:pt idx="2461">
                  <c:v>37285</c:v>
                </c:pt>
                <c:pt idx="2462">
                  <c:v>37295</c:v>
                </c:pt>
                <c:pt idx="2463">
                  <c:v>37305</c:v>
                </c:pt>
                <c:pt idx="2464">
                  <c:v>37315</c:v>
                </c:pt>
                <c:pt idx="2465">
                  <c:v>37325</c:v>
                </c:pt>
                <c:pt idx="2466">
                  <c:v>37335</c:v>
                </c:pt>
                <c:pt idx="2467">
                  <c:v>37345</c:v>
                </c:pt>
                <c:pt idx="2468">
                  <c:v>37355</c:v>
                </c:pt>
                <c:pt idx="2469">
                  <c:v>37365</c:v>
                </c:pt>
                <c:pt idx="2470">
                  <c:v>37375</c:v>
                </c:pt>
                <c:pt idx="2471">
                  <c:v>37385</c:v>
                </c:pt>
                <c:pt idx="2472">
                  <c:v>37395</c:v>
                </c:pt>
                <c:pt idx="2473">
                  <c:v>37405</c:v>
                </c:pt>
                <c:pt idx="2474">
                  <c:v>37415</c:v>
                </c:pt>
                <c:pt idx="2475">
                  <c:v>37425</c:v>
                </c:pt>
                <c:pt idx="2476">
                  <c:v>37435</c:v>
                </c:pt>
                <c:pt idx="2477">
                  <c:v>37445</c:v>
                </c:pt>
                <c:pt idx="2478">
                  <c:v>37455</c:v>
                </c:pt>
                <c:pt idx="2479">
                  <c:v>37465</c:v>
                </c:pt>
                <c:pt idx="2480">
                  <c:v>37475</c:v>
                </c:pt>
                <c:pt idx="2481">
                  <c:v>37485</c:v>
                </c:pt>
                <c:pt idx="2482">
                  <c:v>37495</c:v>
                </c:pt>
                <c:pt idx="2483">
                  <c:v>37505</c:v>
                </c:pt>
                <c:pt idx="2484">
                  <c:v>37515</c:v>
                </c:pt>
                <c:pt idx="2485">
                  <c:v>37525</c:v>
                </c:pt>
                <c:pt idx="2486">
                  <c:v>37535</c:v>
                </c:pt>
                <c:pt idx="2487">
                  <c:v>37545</c:v>
                </c:pt>
                <c:pt idx="2488">
                  <c:v>37555</c:v>
                </c:pt>
                <c:pt idx="2489">
                  <c:v>37565</c:v>
                </c:pt>
                <c:pt idx="2490">
                  <c:v>37575</c:v>
                </c:pt>
                <c:pt idx="2491">
                  <c:v>37585</c:v>
                </c:pt>
                <c:pt idx="2492">
                  <c:v>37595</c:v>
                </c:pt>
                <c:pt idx="2493">
                  <c:v>37605</c:v>
                </c:pt>
                <c:pt idx="2494">
                  <c:v>37615</c:v>
                </c:pt>
                <c:pt idx="2495">
                  <c:v>37625</c:v>
                </c:pt>
                <c:pt idx="2496">
                  <c:v>37635</c:v>
                </c:pt>
                <c:pt idx="2497">
                  <c:v>37645</c:v>
                </c:pt>
                <c:pt idx="2498">
                  <c:v>37655</c:v>
                </c:pt>
                <c:pt idx="2499">
                  <c:v>37665</c:v>
                </c:pt>
                <c:pt idx="2500">
                  <c:v>37675</c:v>
                </c:pt>
                <c:pt idx="2501">
                  <c:v>37685</c:v>
                </c:pt>
                <c:pt idx="2502">
                  <c:v>37695</c:v>
                </c:pt>
                <c:pt idx="2503">
                  <c:v>37705</c:v>
                </c:pt>
                <c:pt idx="2504">
                  <c:v>37715</c:v>
                </c:pt>
                <c:pt idx="2505">
                  <c:v>37725</c:v>
                </c:pt>
                <c:pt idx="2506">
                  <c:v>37735</c:v>
                </c:pt>
                <c:pt idx="2507">
                  <c:v>37745</c:v>
                </c:pt>
                <c:pt idx="2508">
                  <c:v>37755</c:v>
                </c:pt>
                <c:pt idx="2509">
                  <c:v>37765</c:v>
                </c:pt>
                <c:pt idx="2510">
                  <c:v>37775</c:v>
                </c:pt>
                <c:pt idx="2511">
                  <c:v>37785</c:v>
                </c:pt>
                <c:pt idx="2512">
                  <c:v>37795</c:v>
                </c:pt>
                <c:pt idx="2513">
                  <c:v>37805</c:v>
                </c:pt>
                <c:pt idx="2514">
                  <c:v>37815</c:v>
                </c:pt>
                <c:pt idx="2515">
                  <c:v>37825</c:v>
                </c:pt>
                <c:pt idx="2516">
                  <c:v>37835</c:v>
                </c:pt>
                <c:pt idx="2517">
                  <c:v>37845</c:v>
                </c:pt>
                <c:pt idx="2518">
                  <c:v>37855</c:v>
                </c:pt>
                <c:pt idx="2519">
                  <c:v>37865</c:v>
                </c:pt>
                <c:pt idx="2520">
                  <c:v>37875</c:v>
                </c:pt>
                <c:pt idx="2521">
                  <c:v>37885</c:v>
                </c:pt>
                <c:pt idx="2522">
                  <c:v>37895</c:v>
                </c:pt>
                <c:pt idx="2523">
                  <c:v>37905</c:v>
                </c:pt>
                <c:pt idx="2524">
                  <c:v>37915</c:v>
                </c:pt>
                <c:pt idx="2525">
                  <c:v>37925</c:v>
                </c:pt>
                <c:pt idx="2526">
                  <c:v>37935</c:v>
                </c:pt>
                <c:pt idx="2527">
                  <c:v>37945</c:v>
                </c:pt>
                <c:pt idx="2528">
                  <c:v>37955</c:v>
                </c:pt>
                <c:pt idx="2529">
                  <c:v>37965</c:v>
                </c:pt>
                <c:pt idx="2530">
                  <c:v>37975</c:v>
                </c:pt>
                <c:pt idx="2531">
                  <c:v>37985</c:v>
                </c:pt>
                <c:pt idx="2532">
                  <c:v>37995</c:v>
                </c:pt>
                <c:pt idx="2533">
                  <c:v>38005</c:v>
                </c:pt>
                <c:pt idx="2534">
                  <c:v>38015</c:v>
                </c:pt>
                <c:pt idx="2535">
                  <c:v>38025</c:v>
                </c:pt>
                <c:pt idx="2536">
                  <c:v>38035</c:v>
                </c:pt>
                <c:pt idx="2537">
                  <c:v>38045</c:v>
                </c:pt>
                <c:pt idx="2538">
                  <c:v>38055</c:v>
                </c:pt>
                <c:pt idx="2539">
                  <c:v>38065</c:v>
                </c:pt>
                <c:pt idx="2540">
                  <c:v>38075</c:v>
                </c:pt>
                <c:pt idx="2541">
                  <c:v>38085</c:v>
                </c:pt>
                <c:pt idx="2542">
                  <c:v>38095</c:v>
                </c:pt>
                <c:pt idx="2543">
                  <c:v>38105</c:v>
                </c:pt>
                <c:pt idx="2544">
                  <c:v>38115</c:v>
                </c:pt>
                <c:pt idx="2545">
                  <c:v>38125</c:v>
                </c:pt>
                <c:pt idx="2546">
                  <c:v>38135</c:v>
                </c:pt>
                <c:pt idx="2547">
                  <c:v>38145</c:v>
                </c:pt>
                <c:pt idx="2548">
                  <c:v>38155</c:v>
                </c:pt>
                <c:pt idx="2549">
                  <c:v>38165</c:v>
                </c:pt>
                <c:pt idx="2550">
                  <c:v>38175</c:v>
                </c:pt>
                <c:pt idx="2551">
                  <c:v>38185</c:v>
                </c:pt>
                <c:pt idx="2552">
                  <c:v>38195</c:v>
                </c:pt>
                <c:pt idx="2553">
                  <c:v>38205</c:v>
                </c:pt>
                <c:pt idx="2554">
                  <c:v>38215</c:v>
                </c:pt>
                <c:pt idx="2555">
                  <c:v>38225</c:v>
                </c:pt>
                <c:pt idx="2556">
                  <c:v>38235</c:v>
                </c:pt>
                <c:pt idx="2557">
                  <c:v>38245</c:v>
                </c:pt>
                <c:pt idx="2558">
                  <c:v>38255</c:v>
                </c:pt>
                <c:pt idx="2559">
                  <c:v>38265</c:v>
                </c:pt>
                <c:pt idx="2560">
                  <c:v>38275</c:v>
                </c:pt>
                <c:pt idx="2561">
                  <c:v>38285</c:v>
                </c:pt>
                <c:pt idx="2562">
                  <c:v>38295</c:v>
                </c:pt>
                <c:pt idx="2563">
                  <c:v>38305</c:v>
                </c:pt>
                <c:pt idx="2564">
                  <c:v>38315</c:v>
                </c:pt>
                <c:pt idx="2565">
                  <c:v>38325</c:v>
                </c:pt>
                <c:pt idx="2566">
                  <c:v>38335</c:v>
                </c:pt>
                <c:pt idx="2567">
                  <c:v>38345</c:v>
                </c:pt>
                <c:pt idx="2568">
                  <c:v>38355</c:v>
                </c:pt>
                <c:pt idx="2569">
                  <c:v>38365</c:v>
                </c:pt>
                <c:pt idx="2570">
                  <c:v>38375</c:v>
                </c:pt>
                <c:pt idx="2571">
                  <c:v>38385</c:v>
                </c:pt>
                <c:pt idx="2572">
                  <c:v>38395</c:v>
                </c:pt>
                <c:pt idx="2573">
                  <c:v>38405</c:v>
                </c:pt>
                <c:pt idx="2574">
                  <c:v>38415</c:v>
                </c:pt>
                <c:pt idx="2575">
                  <c:v>38425</c:v>
                </c:pt>
                <c:pt idx="2576">
                  <c:v>38435</c:v>
                </c:pt>
                <c:pt idx="2577">
                  <c:v>38445</c:v>
                </c:pt>
                <c:pt idx="2578">
                  <c:v>38455</c:v>
                </c:pt>
                <c:pt idx="2579">
                  <c:v>38465</c:v>
                </c:pt>
                <c:pt idx="2580">
                  <c:v>38475</c:v>
                </c:pt>
                <c:pt idx="2581">
                  <c:v>38485</c:v>
                </c:pt>
                <c:pt idx="2582">
                  <c:v>38495</c:v>
                </c:pt>
                <c:pt idx="2583">
                  <c:v>38505</c:v>
                </c:pt>
                <c:pt idx="2584">
                  <c:v>38515</c:v>
                </c:pt>
                <c:pt idx="2585">
                  <c:v>38525</c:v>
                </c:pt>
                <c:pt idx="2586">
                  <c:v>38535</c:v>
                </c:pt>
                <c:pt idx="2587">
                  <c:v>38545</c:v>
                </c:pt>
                <c:pt idx="2588">
                  <c:v>38555</c:v>
                </c:pt>
                <c:pt idx="2589">
                  <c:v>38565</c:v>
                </c:pt>
                <c:pt idx="2590">
                  <c:v>38575</c:v>
                </c:pt>
                <c:pt idx="2591">
                  <c:v>38585</c:v>
                </c:pt>
                <c:pt idx="2592">
                  <c:v>38595</c:v>
                </c:pt>
                <c:pt idx="2593">
                  <c:v>38605</c:v>
                </c:pt>
                <c:pt idx="2594">
                  <c:v>38615</c:v>
                </c:pt>
                <c:pt idx="2595">
                  <c:v>38625</c:v>
                </c:pt>
                <c:pt idx="2596">
                  <c:v>38635</c:v>
                </c:pt>
                <c:pt idx="2597">
                  <c:v>38645</c:v>
                </c:pt>
                <c:pt idx="2598">
                  <c:v>38655</c:v>
                </c:pt>
                <c:pt idx="2599">
                  <c:v>38665</c:v>
                </c:pt>
                <c:pt idx="2600">
                  <c:v>38675</c:v>
                </c:pt>
                <c:pt idx="2601">
                  <c:v>38685</c:v>
                </c:pt>
                <c:pt idx="2602">
                  <c:v>38695</c:v>
                </c:pt>
                <c:pt idx="2603">
                  <c:v>38705</c:v>
                </c:pt>
                <c:pt idx="2604">
                  <c:v>38715</c:v>
                </c:pt>
                <c:pt idx="2605">
                  <c:v>38725</c:v>
                </c:pt>
                <c:pt idx="2606">
                  <c:v>38735</c:v>
                </c:pt>
                <c:pt idx="2607">
                  <c:v>38745</c:v>
                </c:pt>
                <c:pt idx="2608">
                  <c:v>38755</c:v>
                </c:pt>
                <c:pt idx="2609">
                  <c:v>38765</c:v>
                </c:pt>
                <c:pt idx="2610">
                  <c:v>38775</c:v>
                </c:pt>
                <c:pt idx="2611">
                  <c:v>38785</c:v>
                </c:pt>
                <c:pt idx="2612">
                  <c:v>38795</c:v>
                </c:pt>
                <c:pt idx="2613">
                  <c:v>38805</c:v>
                </c:pt>
                <c:pt idx="2614">
                  <c:v>38815</c:v>
                </c:pt>
                <c:pt idx="2615">
                  <c:v>38825</c:v>
                </c:pt>
                <c:pt idx="2616">
                  <c:v>38835</c:v>
                </c:pt>
                <c:pt idx="2617">
                  <c:v>38845</c:v>
                </c:pt>
                <c:pt idx="2618">
                  <c:v>38855</c:v>
                </c:pt>
                <c:pt idx="2619">
                  <c:v>38865</c:v>
                </c:pt>
                <c:pt idx="2620">
                  <c:v>38875</c:v>
                </c:pt>
                <c:pt idx="2621">
                  <c:v>38885</c:v>
                </c:pt>
                <c:pt idx="2622">
                  <c:v>38895</c:v>
                </c:pt>
                <c:pt idx="2623">
                  <c:v>38905</c:v>
                </c:pt>
                <c:pt idx="2624">
                  <c:v>38915</c:v>
                </c:pt>
                <c:pt idx="2625">
                  <c:v>38925</c:v>
                </c:pt>
                <c:pt idx="2626">
                  <c:v>38935</c:v>
                </c:pt>
                <c:pt idx="2627">
                  <c:v>38945</c:v>
                </c:pt>
                <c:pt idx="2628">
                  <c:v>38955</c:v>
                </c:pt>
                <c:pt idx="2629">
                  <c:v>38965</c:v>
                </c:pt>
                <c:pt idx="2630">
                  <c:v>38975</c:v>
                </c:pt>
                <c:pt idx="2631">
                  <c:v>38985</c:v>
                </c:pt>
                <c:pt idx="2632">
                  <c:v>38995</c:v>
                </c:pt>
                <c:pt idx="2633">
                  <c:v>39005</c:v>
                </c:pt>
                <c:pt idx="2634">
                  <c:v>39015</c:v>
                </c:pt>
                <c:pt idx="2635">
                  <c:v>39025</c:v>
                </c:pt>
                <c:pt idx="2636">
                  <c:v>39035</c:v>
                </c:pt>
                <c:pt idx="2637">
                  <c:v>39045</c:v>
                </c:pt>
                <c:pt idx="2638">
                  <c:v>39055</c:v>
                </c:pt>
                <c:pt idx="2639">
                  <c:v>39065</c:v>
                </c:pt>
                <c:pt idx="2640">
                  <c:v>39075</c:v>
                </c:pt>
                <c:pt idx="2641">
                  <c:v>39085</c:v>
                </c:pt>
                <c:pt idx="2642">
                  <c:v>39095</c:v>
                </c:pt>
                <c:pt idx="2643">
                  <c:v>39105</c:v>
                </c:pt>
                <c:pt idx="2644">
                  <c:v>39115</c:v>
                </c:pt>
                <c:pt idx="2645">
                  <c:v>39125</c:v>
                </c:pt>
                <c:pt idx="2646">
                  <c:v>39135</c:v>
                </c:pt>
                <c:pt idx="2647">
                  <c:v>39145</c:v>
                </c:pt>
                <c:pt idx="2648">
                  <c:v>39155</c:v>
                </c:pt>
                <c:pt idx="2649">
                  <c:v>39165</c:v>
                </c:pt>
                <c:pt idx="2650">
                  <c:v>39175</c:v>
                </c:pt>
                <c:pt idx="2651">
                  <c:v>39185</c:v>
                </c:pt>
                <c:pt idx="2652">
                  <c:v>39195</c:v>
                </c:pt>
                <c:pt idx="2653">
                  <c:v>39205</c:v>
                </c:pt>
                <c:pt idx="2654">
                  <c:v>39215</c:v>
                </c:pt>
                <c:pt idx="2655">
                  <c:v>39225</c:v>
                </c:pt>
                <c:pt idx="2656">
                  <c:v>39235</c:v>
                </c:pt>
                <c:pt idx="2657">
                  <c:v>39245</c:v>
                </c:pt>
                <c:pt idx="2658">
                  <c:v>39255</c:v>
                </c:pt>
                <c:pt idx="2659">
                  <c:v>39265</c:v>
                </c:pt>
                <c:pt idx="2660">
                  <c:v>39275</c:v>
                </c:pt>
                <c:pt idx="2661">
                  <c:v>39285</c:v>
                </c:pt>
                <c:pt idx="2662">
                  <c:v>39295</c:v>
                </c:pt>
                <c:pt idx="2663">
                  <c:v>39305</c:v>
                </c:pt>
                <c:pt idx="2664">
                  <c:v>39315</c:v>
                </c:pt>
                <c:pt idx="2665">
                  <c:v>39325</c:v>
                </c:pt>
                <c:pt idx="2666">
                  <c:v>39335</c:v>
                </c:pt>
                <c:pt idx="2667">
                  <c:v>39345</c:v>
                </c:pt>
                <c:pt idx="2668">
                  <c:v>39355</c:v>
                </c:pt>
                <c:pt idx="2669">
                  <c:v>39365</c:v>
                </c:pt>
                <c:pt idx="2670">
                  <c:v>39375</c:v>
                </c:pt>
                <c:pt idx="2671">
                  <c:v>39385</c:v>
                </c:pt>
                <c:pt idx="2672">
                  <c:v>39395</c:v>
                </c:pt>
                <c:pt idx="2673">
                  <c:v>39405</c:v>
                </c:pt>
                <c:pt idx="2674">
                  <c:v>39415</c:v>
                </c:pt>
                <c:pt idx="2675">
                  <c:v>39425</c:v>
                </c:pt>
                <c:pt idx="2676">
                  <c:v>39435</c:v>
                </c:pt>
                <c:pt idx="2677">
                  <c:v>39445</c:v>
                </c:pt>
                <c:pt idx="2678">
                  <c:v>39455</c:v>
                </c:pt>
                <c:pt idx="2679">
                  <c:v>39465</c:v>
                </c:pt>
                <c:pt idx="2680">
                  <c:v>39475</c:v>
                </c:pt>
                <c:pt idx="2681">
                  <c:v>39485</c:v>
                </c:pt>
                <c:pt idx="2682">
                  <c:v>39495</c:v>
                </c:pt>
                <c:pt idx="2683">
                  <c:v>39505</c:v>
                </c:pt>
                <c:pt idx="2684">
                  <c:v>39515</c:v>
                </c:pt>
                <c:pt idx="2685">
                  <c:v>39525</c:v>
                </c:pt>
                <c:pt idx="2686">
                  <c:v>39535</c:v>
                </c:pt>
                <c:pt idx="2687">
                  <c:v>39545</c:v>
                </c:pt>
                <c:pt idx="2688">
                  <c:v>39555</c:v>
                </c:pt>
                <c:pt idx="2689">
                  <c:v>39565</c:v>
                </c:pt>
                <c:pt idx="2690">
                  <c:v>39575</c:v>
                </c:pt>
                <c:pt idx="2691">
                  <c:v>39585</c:v>
                </c:pt>
                <c:pt idx="2692">
                  <c:v>39595</c:v>
                </c:pt>
                <c:pt idx="2693">
                  <c:v>39605</c:v>
                </c:pt>
                <c:pt idx="2694">
                  <c:v>39615</c:v>
                </c:pt>
                <c:pt idx="2695">
                  <c:v>39625</c:v>
                </c:pt>
                <c:pt idx="2696">
                  <c:v>39635</c:v>
                </c:pt>
                <c:pt idx="2697">
                  <c:v>39645</c:v>
                </c:pt>
                <c:pt idx="2698">
                  <c:v>39655</c:v>
                </c:pt>
                <c:pt idx="2699">
                  <c:v>39665</c:v>
                </c:pt>
                <c:pt idx="2700">
                  <c:v>39675</c:v>
                </c:pt>
                <c:pt idx="2701">
                  <c:v>39685</c:v>
                </c:pt>
                <c:pt idx="2702">
                  <c:v>39695</c:v>
                </c:pt>
                <c:pt idx="2703">
                  <c:v>39705</c:v>
                </c:pt>
                <c:pt idx="2704">
                  <c:v>39715</c:v>
                </c:pt>
                <c:pt idx="2705">
                  <c:v>39725</c:v>
                </c:pt>
                <c:pt idx="2706">
                  <c:v>39735</c:v>
                </c:pt>
                <c:pt idx="2707">
                  <c:v>39745</c:v>
                </c:pt>
                <c:pt idx="2708">
                  <c:v>39755</c:v>
                </c:pt>
                <c:pt idx="2709">
                  <c:v>39765</c:v>
                </c:pt>
                <c:pt idx="2710">
                  <c:v>39775</c:v>
                </c:pt>
                <c:pt idx="2711">
                  <c:v>39785</c:v>
                </c:pt>
                <c:pt idx="2712">
                  <c:v>39795</c:v>
                </c:pt>
                <c:pt idx="2713">
                  <c:v>39805</c:v>
                </c:pt>
                <c:pt idx="2714">
                  <c:v>39815</c:v>
                </c:pt>
                <c:pt idx="2715">
                  <c:v>39825</c:v>
                </c:pt>
                <c:pt idx="2716">
                  <c:v>39835</c:v>
                </c:pt>
                <c:pt idx="2717">
                  <c:v>39845</c:v>
                </c:pt>
                <c:pt idx="2718">
                  <c:v>39855</c:v>
                </c:pt>
                <c:pt idx="2719">
                  <c:v>39865</c:v>
                </c:pt>
                <c:pt idx="2720">
                  <c:v>39875</c:v>
                </c:pt>
                <c:pt idx="2721">
                  <c:v>39885</c:v>
                </c:pt>
                <c:pt idx="2722">
                  <c:v>39895</c:v>
                </c:pt>
                <c:pt idx="2723">
                  <c:v>39905</c:v>
                </c:pt>
                <c:pt idx="2724">
                  <c:v>39915</c:v>
                </c:pt>
                <c:pt idx="2725">
                  <c:v>39925</c:v>
                </c:pt>
                <c:pt idx="2726">
                  <c:v>39935</c:v>
                </c:pt>
                <c:pt idx="2727">
                  <c:v>39945</c:v>
                </c:pt>
                <c:pt idx="2728">
                  <c:v>39955</c:v>
                </c:pt>
                <c:pt idx="2729">
                  <c:v>39965</c:v>
                </c:pt>
                <c:pt idx="2730">
                  <c:v>39975</c:v>
                </c:pt>
                <c:pt idx="2731">
                  <c:v>39985</c:v>
                </c:pt>
                <c:pt idx="2732">
                  <c:v>39995</c:v>
                </c:pt>
                <c:pt idx="2733">
                  <c:v>40005</c:v>
                </c:pt>
                <c:pt idx="2734">
                  <c:v>40015</c:v>
                </c:pt>
                <c:pt idx="2735">
                  <c:v>40025</c:v>
                </c:pt>
                <c:pt idx="2736">
                  <c:v>40035</c:v>
                </c:pt>
                <c:pt idx="2737">
                  <c:v>40045</c:v>
                </c:pt>
                <c:pt idx="2738">
                  <c:v>40055</c:v>
                </c:pt>
                <c:pt idx="2739">
                  <c:v>40065</c:v>
                </c:pt>
                <c:pt idx="2740">
                  <c:v>40075</c:v>
                </c:pt>
                <c:pt idx="2741">
                  <c:v>40085</c:v>
                </c:pt>
                <c:pt idx="2742">
                  <c:v>40095</c:v>
                </c:pt>
                <c:pt idx="2743">
                  <c:v>40105</c:v>
                </c:pt>
                <c:pt idx="2744">
                  <c:v>40115</c:v>
                </c:pt>
                <c:pt idx="2745">
                  <c:v>40125</c:v>
                </c:pt>
                <c:pt idx="2746">
                  <c:v>40135</c:v>
                </c:pt>
                <c:pt idx="2747">
                  <c:v>40145</c:v>
                </c:pt>
                <c:pt idx="2748">
                  <c:v>40155</c:v>
                </c:pt>
                <c:pt idx="2749">
                  <c:v>40165</c:v>
                </c:pt>
                <c:pt idx="2750">
                  <c:v>40175</c:v>
                </c:pt>
                <c:pt idx="2751">
                  <c:v>40185</c:v>
                </c:pt>
                <c:pt idx="2752">
                  <c:v>40195</c:v>
                </c:pt>
                <c:pt idx="2753">
                  <c:v>40205</c:v>
                </c:pt>
                <c:pt idx="2754">
                  <c:v>40215</c:v>
                </c:pt>
                <c:pt idx="2755">
                  <c:v>40225</c:v>
                </c:pt>
                <c:pt idx="2756">
                  <c:v>40235</c:v>
                </c:pt>
                <c:pt idx="2757">
                  <c:v>40245</c:v>
                </c:pt>
                <c:pt idx="2758">
                  <c:v>40255</c:v>
                </c:pt>
                <c:pt idx="2759">
                  <c:v>40265</c:v>
                </c:pt>
                <c:pt idx="2760">
                  <c:v>40275</c:v>
                </c:pt>
                <c:pt idx="2761">
                  <c:v>40285</c:v>
                </c:pt>
                <c:pt idx="2762">
                  <c:v>40295</c:v>
                </c:pt>
                <c:pt idx="2763">
                  <c:v>40305</c:v>
                </c:pt>
                <c:pt idx="2764">
                  <c:v>40315</c:v>
                </c:pt>
                <c:pt idx="2765">
                  <c:v>40325</c:v>
                </c:pt>
                <c:pt idx="2766">
                  <c:v>40335</c:v>
                </c:pt>
                <c:pt idx="2767">
                  <c:v>40345</c:v>
                </c:pt>
                <c:pt idx="2768">
                  <c:v>40355</c:v>
                </c:pt>
                <c:pt idx="2769">
                  <c:v>40365</c:v>
                </c:pt>
                <c:pt idx="2770">
                  <c:v>40375</c:v>
                </c:pt>
                <c:pt idx="2771">
                  <c:v>40385</c:v>
                </c:pt>
                <c:pt idx="2772">
                  <c:v>40395</c:v>
                </c:pt>
                <c:pt idx="2773">
                  <c:v>40405</c:v>
                </c:pt>
                <c:pt idx="2774">
                  <c:v>40415</c:v>
                </c:pt>
                <c:pt idx="2775">
                  <c:v>40425</c:v>
                </c:pt>
                <c:pt idx="2776">
                  <c:v>40435</c:v>
                </c:pt>
                <c:pt idx="2777">
                  <c:v>40445</c:v>
                </c:pt>
                <c:pt idx="2778">
                  <c:v>40455</c:v>
                </c:pt>
                <c:pt idx="2779">
                  <c:v>40465</c:v>
                </c:pt>
                <c:pt idx="2780">
                  <c:v>40475</c:v>
                </c:pt>
                <c:pt idx="2781">
                  <c:v>40485</c:v>
                </c:pt>
                <c:pt idx="2782">
                  <c:v>40495</c:v>
                </c:pt>
                <c:pt idx="2783">
                  <c:v>40505</c:v>
                </c:pt>
                <c:pt idx="2784">
                  <c:v>40515</c:v>
                </c:pt>
                <c:pt idx="2785">
                  <c:v>40525</c:v>
                </c:pt>
                <c:pt idx="2786">
                  <c:v>40535</c:v>
                </c:pt>
                <c:pt idx="2787">
                  <c:v>40545</c:v>
                </c:pt>
                <c:pt idx="2788">
                  <c:v>40555</c:v>
                </c:pt>
                <c:pt idx="2789">
                  <c:v>40565</c:v>
                </c:pt>
                <c:pt idx="2790">
                  <c:v>40575</c:v>
                </c:pt>
                <c:pt idx="2791">
                  <c:v>40585</c:v>
                </c:pt>
                <c:pt idx="2792">
                  <c:v>40595</c:v>
                </c:pt>
                <c:pt idx="2793">
                  <c:v>40605</c:v>
                </c:pt>
                <c:pt idx="2794">
                  <c:v>40615</c:v>
                </c:pt>
                <c:pt idx="2795">
                  <c:v>40625</c:v>
                </c:pt>
                <c:pt idx="2796">
                  <c:v>40635</c:v>
                </c:pt>
                <c:pt idx="2797">
                  <c:v>40645</c:v>
                </c:pt>
                <c:pt idx="2798">
                  <c:v>40655</c:v>
                </c:pt>
                <c:pt idx="2799">
                  <c:v>40665</c:v>
                </c:pt>
                <c:pt idx="2800">
                  <c:v>40675</c:v>
                </c:pt>
                <c:pt idx="2801">
                  <c:v>40685</c:v>
                </c:pt>
                <c:pt idx="2802">
                  <c:v>40695</c:v>
                </c:pt>
                <c:pt idx="2803">
                  <c:v>40705</c:v>
                </c:pt>
                <c:pt idx="2804">
                  <c:v>40715</c:v>
                </c:pt>
                <c:pt idx="2805">
                  <c:v>40725</c:v>
                </c:pt>
                <c:pt idx="2806">
                  <c:v>40735</c:v>
                </c:pt>
                <c:pt idx="2807">
                  <c:v>40745</c:v>
                </c:pt>
                <c:pt idx="2808">
                  <c:v>40755</c:v>
                </c:pt>
                <c:pt idx="2809">
                  <c:v>40765</c:v>
                </c:pt>
                <c:pt idx="2810">
                  <c:v>40775</c:v>
                </c:pt>
                <c:pt idx="2811">
                  <c:v>40785</c:v>
                </c:pt>
                <c:pt idx="2812">
                  <c:v>40795</c:v>
                </c:pt>
                <c:pt idx="2813">
                  <c:v>40805</c:v>
                </c:pt>
                <c:pt idx="2814">
                  <c:v>40815</c:v>
                </c:pt>
                <c:pt idx="2815">
                  <c:v>40825</c:v>
                </c:pt>
                <c:pt idx="2816">
                  <c:v>40835</c:v>
                </c:pt>
                <c:pt idx="2817">
                  <c:v>40845</c:v>
                </c:pt>
                <c:pt idx="2818">
                  <c:v>40855</c:v>
                </c:pt>
                <c:pt idx="2819">
                  <c:v>40865</c:v>
                </c:pt>
                <c:pt idx="2820">
                  <c:v>40875</c:v>
                </c:pt>
                <c:pt idx="2821">
                  <c:v>40885</c:v>
                </c:pt>
                <c:pt idx="2822">
                  <c:v>40895</c:v>
                </c:pt>
                <c:pt idx="2823">
                  <c:v>40905</c:v>
                </c:pt>
                <c:pt idx="2824">
                  <c:v>40915</c:v>
                </c:pt>
                <c:pt idx="2825">
                  <c:v>40925</c:v>
                </c:pt>
                <c:pt idx="2826">
                  <c:v>40935</c:v>
                </c:pt>
                <c:pt idx="2827">
                  <c:v>40945</c:v>
                </c:pt>
                <c:pt idx="2828">
                  <c:v>40955</c:v>
                </c:pt>
                <c:pt idx="2829">
                  <c:v>40965</c:v>
                </c:pt>
                <c:pt idx="2830">
                  <c:v>40975</c:v>
                </c:pt>
                <c:pt idx="2831">
                  <c:v>40985</c:v>
                </c:pt>
                <c:pt idx="2832">
                  <c:v>40995</c:v>
                </c:pt>
                <c:pt idx="2833">
                  <c:v>41005</c:v>
                </c:pt>
                <c:pt idx="2834">
                  <c:v>41015</c:v>
                </c:pt>
                <c:pt idx="2835">
                  <c:v>41025</c:v>
                </c:pt>
                <c:pt idx="2836">
                  <c:v>41035</c:v>
                </c:pt>
                <c:pt idx="2837">
                  <c:v>41045</c:v>
                </c:pt>
                <c:pt idx="2838">
                  <c:v>41055</c:v>
                </c:pt>
                <c:pt idx="2839">
                  <c:v>41065</c:v>
                </c:pt>
                <c:pt idx="2840">
                  <c:v>41075</c:v>
                </c:pt>
                <c:pt idx="2841">
                  <c:v>41085</c:v>
                </c:pt>
                <c:pt idx="2842">
                  <c:v>41095</c:v>
                </c:pt>
                <c:pt idx="2843">
                  <c:v>41105</c:v>
                </c:pt>
                <c:pt idx="2844">
                  <c:v>41115</c:v>
                </c:pt>
                <c:pt idx="2845">
                  <c:v>41125</c:v>
                </c:pt>
                <c:pt idx="2846">
                  <c:v>41135</c:v>
                </c:pt>
                <c:pt idx="2847">
                  <c:v>41145</c:v>
                </c:pt>
                <c:pt idx="2848">
                  <c:v>41155</c:v>
                </c:pt>
                <c:pt idx="2849">
                  <c:v>41165</c:v>
                </c:pt>
                <c:pt idx="2850">
                  <c:v>41175</c:v>
                </c:pt>
                <c:pt idx="2851">
                  <c:v>41185</c:v>
                </c:pt>
                <c:pt idx="2852">
                  <c:v>41195</c:v>
                </c:pt>
                <c:pt idx="2853">
                  <c:v>41205</c:v>
                </c:pt>
                <c:pt idx="2854">
                  <c:v>41215</c:v>
                </c:pt>
                <c:pt idx="2855">
                  <c:v>41225</c:v>
                </c:pt>
                <c:pt idx="2856">
                  <c:v>41235</c:v>
                </c:pt>
                <c:pt idx="2857">
                  <c:v>41245</c:v>
                </c:pt>
                <c:pt idx="2858">
                  <c:v>41255</c:v>
                </c:pt>
                <c:pt idx="2859">
                  <c:v>41265</c:v>
                </c:pt>
                <c:pt idx="2860">
                  <c:v>41275</c:v>
                </c:pt>
                <c:pt idx="2861">
                  <c:v>41285</c:v>
                </c:pt>
                <c:pt idx="2862">
                  <c:v>41295</c:v>
                </c:pt>
                <c:pt idx="2863">
                  <c:v>41305</c:v>
                </c:pt>
                <c:pt idx="2864">
                  <c:v>41315</c:v>
                </c:pt>
                <c:pt idx="2865">
                  <c:v>41325</c:v>
                </c:pt>
                <c:pt idx="2866">
                  <c:v>41335</c:v>
                </c:pt>
                <c:pt idx="2867">
                  <c:v>41345</c:v>
                </c:pt>
                <c:pt idx="2868">
                  <c:v>41355</c:v>
                </c:pt>
                <c:pt idx="2869">
                  <c:v>41365</c:v>
                </c:pt>
                <c:pt idx="2870">
                  <c:v>41375</c:v>
                </c:pt>
                <c:pt idx="2871">
                  <c:v>41385</c:v>
                </c:pt>
                <c:pt idx="2872">
                  <c:v>41395</c:v>
                </c:pt>
                <c:pt idx="2873">
                  <c:v>41405</c:v>
                </c:pt>
                <c:pt idx="2874">
                  <c:v>41415</c:v>
                </c:pt>
                <c:pt idx="2875">
                  <c:v>41425</c:v>
                </c:pt>
                <c:pt idx="2876">
                  <c:v>41435</c:v>
                </c:pt>
                <c:pt idx="2877">
                  <c:v>41445</c:v>
                </c:pt>
                <c:pt idx="2878">
                  <c:v>41455</c:v>
                </c:pt>
                <c:pt idx="2879">
                  <c:v>41465</c:v>
                </c:pt>
                <c:pt idx="2880">
                  <c:v>41475</c:v>
                </c:pt>
                <c:pt idx="2881">
                  <c:v>41485</c:v>
                </c:pt>
                <c:pt idx="2882">
                  <c:v>41495</c:v>
                </c:pt>
                <c:pt idx="2883">
                  <c:v>41505</c:v>
                </c:pt>
                <c:pt idx="2884">
                  <c:v>41515</c:v>
                </c:pt>
                <c:pt idx="2885">
                  <c:v>41525</c:v>
                </c:pt>
                <c:pt idx="2886">
                  <c:v>41535</c:v>
                </c:pt>
                <c:pt idx="2887">
                  <c:v>41545</c:v>
                </c:pt>
                <c:pt idx="2888">
                  <c:v>41555</c:v>
                </c:pt>
                <c:pt idx="2889">
                  <c:v>41565</c:v>
                </c:pt>
                <c:pt idx="2890">
                  <c:v>41575</c:v>
                </c:pt>
                <c:pt idx="2891">
                  <c:v>41585</c:v>
                </c:pt>
                <c:pt idx="2892">
                  <c:v>41595</c:v>
                </c:pt>
                <c:pt idx="2893">
                  <c:v>41605</c:v>
                </c:pt>
                <c:pt idx="2894">
                  <c:v>41615</c:v>
                </c:pt>
                <c:pt idx="2895">
                  <c:v>41625</c:v>
                </c:pt>
                <c:pt idx="2896">
                  <c:v>41635</c:v>
                </c:pt>
                <c:pt idx="2897">
                  <c:v>41645</c:v>
                </c:pt>
                <c:pt idx="2898">
                  <c:v>41655</c:v>
                </c:pt>
                <c:pt idx="2899">
                  <c:v>41665</c:v>
                </c:pt>
                <c:pt idx="2900">
                  <c:v>41675</c:v>
                </c:pt>
                <c:pt idx="2901">
                  <c:v>41685</c:v>
                </c:pt>
                <c:pt idx="2902">
                  <c:v>41695</c:v>
                </c:pt>
                <c:pt idx="2903">
                  <c:v>41705</c:v>
                </c:pt>
                <c:pt idx="2904">
                  <c:v>41715</c:v>
                </c:pt>
                <c:pt idx="2905">
                  <c:v>41725</c:v>
                </c:pt>
                <c:pt idx="2906">
                  <c:v>41735</c:v>
                </c:pt>
                <c:pt idx="2907">
                  <c:v>41745</c:v>
                </c:pt>
                <c:pt idx="2908">
                  <c:v>41755</c:v>
                </c:pt>
                <c:pt idx="2909">
                  <c:v>41765</c:v>
                </c:pt>
                <c:pt idx="2910">
                  <c:v>41775</c:v>
                </c:pt>
                <c:pt idx="2911">
                  <c:v>41785</c:v>
                </c:pt>
                <c:pt idx="2912">
                  <c:v>41795</c:v>
                </c:pt>
                <c:pt idx="2913">
                  <c:v>41805</c:v>
                </c:pt>
                <c:pt idx="2914">
                  <c:v>41815</c:v>
                </c:pt>
                <c:pt idx="2915">
                  <c:v>41825</c:v>
                </c:pt>
                <c:pt idx="2916">
                  <c:v>41835</c:v>
                </c:pt>
                <c:pt idx="2917">
                  <c:v>41845</c:v>
                </c:pt>
                <c:pt idx="2918">
                  <c:v>41855</c:v>
                </c:pt>
                <c:pt idx="2919">
                  <c:v>41865</c:v>
                </c:pt>
                <c:pt idx="2920">
                  <c:v>41875</c:v>
                </c:pt>
                <c:pt idx="2921">
                  <c:v>41885</c:v>
                </c:pt>
                <c:pt idx="2922">
                  <c:v>41895</c:v>
                </c:pt>
                <c:pt idx="2923">
                  <c:v>41905</c:v>
                </c:pt>
                <c:pt idx="2924">
                  <c:v>41915</c:v>
                </c:pt>
                <c:pt idx="2925">
                  <c:v>41925</c:v>
                </c:pt>
                <c:pt idx="2926">
                  <c:v>41935</c:v>
                </c:pt>
                <c:pt idx="2927">
                  <c:v>41945</c:v>
                </c:pt>
                <c:pt idx="2928">
                  <c:v>41955</c:v>
                </c:pt>
                <c:pt idx="2929">
                  <c:v>41965</c:v>
                </c:pt>
                <c:pt idx="2930">
                  <c:v>41975</c:v>
                </c:pt>
                <c:pt idx="2931">
                  <c:v>41985</c:v>
                </c:pt>
                <c:pt idx="2932">
                  <c:v>41995</c:v>
                </c:pt>
                <c:pt idx="2933">
                  <c:v>42005</c:v>
                </c:pt>
                <c:pt idx="2934">
                  <c:v>42015</c:v>
                </c:pt>
                <c:pt idx="2935">
                  <c:v>42025</c:v>
                </c:pt>
                <c:pt idx="2936">
                  <c:v>42035</c:v>
                </c:pt>
                <c:pt idx="2937">
                  <c:v>42045</c:v>
                </c:pt>
                <c:pt idx="2938">
                  <c:v>42055</c:v>
                </c:pt>
                <c:pt idx="2939">
                  <c:v>42065</c:v>
                </c:pt>
                <c:pt idx="2940">
                  <c:v>42075</c:v>
                </c:pt>
                <c:pt idx="2941">
                  <c:v>42085</c:v>
                </c:pt>
                <c:pt idx="2942">
                  <c:v>42095</c:v>
                </c:pt>
                <c:pt idx="2943">
                  <c:v>42105</c:v>
                </c:pt>
                <c:pt idx="2944">
                  <c:v>42115</c:v>
                </c:pt>
                <c:pt idx="2945">
                  <c:v>42125</c:v>
                </c:pt>
                <c:pt idx="2946">
                  <c:v>42135</c:v>
                </c:pt>
                <c:pt idx="2947">
                  <c:v>42145</c:v>
                </c:pt>
                <c:pt idx="2948">
                  <c:v>42155</c:v>
                </c:pt>
                <c:pt idx="2949">
                  <c:v>42165</c:v>
                </c:pt>
                <c:pt idx="2950">
                  <c:v>42175</c:v>
                </c:pt>
                <c:pt idx="2951">
                  <c:v>42185</c:v>
                </c:pt>
                <c:pt idx="2952">
                  <c:v>42195</c:v>
                </c:pt>
                <c:pt idx="2953">
                  <c:v>42205</c:v>
                </c:pt>
                <c:pt idx="2954">
                  <c:v>42215</c:v>
                </c:pt>
                <c:pt idx="2955">
                  <c:v>42225</c:v>
                </c:pt>
                <c:pt idx="2956">
                  <c:v>42235</c:v>
                </c:pt>
                <c:pt idx="2957">
                  <c:v>42245</c:v>
                </c:pt>
                <c:pt idx="2958">
                  <c:v>42255</c:v>
                </c:pt>
                <c:pt idx="2959">
                  <c:v>42265</c:v>
                </c:pt>
                <c:pt idx="2960">
                  <c:v>42275</c:v>
                </c:pt>
                <c:pt idx="2961">
                  <c:v>42285</c:v>
                </c:pt>
                <c:pt idx="2962">
                  <c:v>42295</c:v>
                </c:pt>
                <c:pt idx="2963">
                  <c:v>42305</c:v>
                </c:pt>
                <c:pt idx="2964">
                  <c:v>42315</c:v>
                </c:pt>
                <c:pt idx="2965">
                  <c:v>42325</c:v>
                </c:pt>
                <c:pt idx="2966">
                  <c:v>42335</c:v>
                </c:pt>
                <c:pt idx="2967">
                  <c:v>42345</c:v>
                </c:pt>
                <c:pt idx="2968">
                  <c:v>42355</c:v>
                </c:pt>
                <c:pt idx="2969">
                  <c:v>42365</c:v>
                </c:pt>
                <c:pt idx="2970">
                  <c:v>42375</c:v>
                </c:pt>
                <c:pt idx="2971">
                  <c:v>42385</c:v>
                </c:pt>
                <c:pt idx="2972">
                  <c:v>42395</c:v>
                </c:pt>
                <c:pt idx="2973">
                  <c:v>42405</c:v>
                </c:pt>
                <c:pt idx="2974">
                  <c:v>42415</c:v>
                </c:pt>
                <c:pt idx="2975">
                  <c:v>42425</c:v>
                </c:pt>
                <c:pt idx="2976">
                  <c:v>42435</c:v>
                </c:pt>
                <c:pt idx="2977">
                  <c:v>42445</c:v>
                </c:pt>
                <c:pt idx="2978">
                  <c:v>42455</c:v>
                </c:pt>
                <c:pt idx="2979">
                  <c:v>42465</c:v>
                </c:pt>
                <c:pt idx="2980">
                  <c:v>42475</c:v>
                </c:pt>
                <c:pt idx="2981">
                  <c:v>42485</c:v>
                </c:pt>
                <c:pt idx="2982">
                  <c:v>42495</c:v>
                </c:pt>
                <c:pt idx="2983">
                  <c:v>42505</c:v>
                </c:pt>
                <c:pt idx="2984">
                  <c:v>42515</c:v>
                </c:pt>
                <c:pt idx="2985">
                  <c:v>42525</c:v>
                </c:pt>
                <c:pt idx="2986">
                  <c:v>42535</c:v>
                </c:pt>
                <c:pt idx="2987">
                  <c:v>42545</c:v>
                </c:pt>
                <c:pt idx="2988">
                  <c:v>42555</c:v>
                </c:pt>
                <c:pt idx="2989">
                  <c:v>42565</c:v>
                </c:pt>
                <c:pt idx="2990">
                  <c:v>42575</c:v>
                </c:pt>
                <c:pt idx="2991">
                  <c:v>42585</c:v>
                </c:pt>
                <c:pt idx="2992">
                  <c:v>42595</c:v>
                </c:pt>
                <c:pt idx="2993">
                  <c:v>42605</c:v>
                </c:pt>
                <c:pt idx="2994">
                  <c:v>42615</c:v>
                </c:pt>
                <c:pt idx="2995">
                  <c:v>42625</c:v>
                </c:pt>
                <c:pt idx="2996">
                  <c:v>42635</c:v>
                </c:pt>
                <c:pt idx="2997">
                  <c:v>42645</c:v>
                </c:pt>
                <c:pt idx="2998">
                  <c:v>42655</c:v>
                </c:pt>
                <c:pt idx="2999">
                  <c:v>42665</c:v>
                </c:pt>
                <c:pt idx="3000">
                  <c:v>42675</c:v>
                </c:pt>
                <c:pt idx="3001">
                  <c:v>42685</c:v>
                </c:pt>
                <c:pt idx="3002">
                  <c:v>42695</c:v>
                </c:pt>
                <c:pt idx="3003">
                  <c:v>42705</c:v>
                </c:pt>
                <c:pt idx="3004">
                  <c:v>42715</c:v>
                </c:pt>
                <c:pt idx="3005">
                  <c:v>42725</c:v>
                </c:pt>
                <c:pt idx="3006">
                  <c:v>42735</c:v>
                </c:pt>
                <c:pt idx="3007">
                  <c:v>42745</c:v>
                </c:pt>
                <c:pt idx="3008">
                  <c:v>42755</c:v>
                </c:pt>
                <c:pt idx="3009">
                  <c:v>42765</c:v>
                </c:pt>
                <c:pt idx="3010">
                  <c:v>42775</c:v>
                </c:pt>
                <c:pt idx="3011">
                  <c:v>42785</c:v>
                </c:pt>
                <c:pt idx="3012">
                  <c:v>42795</c:v>
                </c:pt>
                <c:pt idx="3013">
                  <c:v>42805</c:v>
                </c:pt>
                <c:pt idx="3014">
                  <c:v>42815</c:v>
                </c:pt>
                <c:pt idx="3015">
                  <c:v>42825</c:v>
                </c:pt>
                <c:pt idx="3016">
                  <c:v>42835</c:v>
                </c:pt>
                <c:pt idx="3017">
                  <c:v>42845</c:v>
                </c:pt>
                <c:pt idx="3018">
                  <c:v>42855</c:v>
                </c:pt>
                <c:pt idx="3019">
                  <c:v>42865</c:v>
                </c:pt>
                <c:pt idx="3020">
                  <c:v>42875</c:v>
                </c:pt>
                <c:pt idx="3021">
                  <c:v>42885</c:v>
                </c:pt>
                <c:pt idx="3022">
                  <c:v>42895</c:v>
                </c:pt>
                <c:pt idx="3023">
                  <c:v>42905</c:v>
                </c:pt>
                <c:pt idx="3024">
                  <c:v>42915</c:v>
                </c:pt>
                <c:pt idx="3025">
                  <c:v>42925</c:v>
                </c:pt>
                <c:pt idx="3026">
                  <c:v>42935</c:v>
                </c:pt>
                <c:pt idx="3027">
                  <c:v>42945</c:v>
                </c:pt>
                <c:pt idx="3028">
                  <c:v>42955</c:v>
                </c:pt>
                <c:pt idx="3029">
                  <c:v>42965</c:v>
                </c:pt>
                <c:pt idx="3030">
                  <c:v>42975</c:v>
                </c:pt>
                <c:pt idx="3031">
                  <c:v>42985</c:v>
                </c:pt>
                <c:pt idx="3032">
                  <c:v>42995</c:v>
                </c:pt>
                <c:pt idx="3033">
                  <c:v>43005</c:v>
                </c:pt>
                <c:pt idx="3034">
                  <c:v>43015</c:v>
                </c:pt>
                <c:pt idx="3035">
                  <c:v>43025</c:v>
                </c:pt>
                <c:pt idx="3036">
                  <c:v>43035</c:v>
                </c:pt>
                <c:pt idx="3037">
                  <c:v>43045</c:v>
                </c:pt>
                <c:pt idx="3038">
                  <c:v>43055</c:v>
                </c:pt>
                <c:pt idx="3039">
                  <c:v>43065</c:v>
                </c:pt>
                <c:pt idx="3040">
                  <c:v>43075</c:v>
                </c:pt>
                <c:pt idx="3041">
                  <c:v>43085</c:v>
                </c:pt>
                <c:pt idx="3042">
                  <c:v>43095</c:v>
                </c:pt>
                <c:pt idx="3043">
                  <c:v>43105</c:v>
                </c:pt>
                <c:pt idx="3044">
                  <c:v>43115</c:v>
                </c:pt>
                <c:pt idx="3045">
                  <c:v>43125</c:v>
                </c:pt>
                <c:pt idx="3046">
                  <c:v>43135</c:v>
                </c:pt>
                <c:pt idx="3047">
                  <c:v>43145</c:v>
                </c:pt>
                <c:pt idx="3048">
                  <c:v>43155</c:v>
                </c:pt>
                <c:pt idx="3049">
                  <c:v>43165</c:v>
                </c:pt>
                <c:pt idx="3050">
                  <c:v>43175</c:v>
                </c:pt>
                <c:pt idx="3051">
                  <c:v>43185</c:v>
                </c:pt>
                <c:pt idx="3052">
                  <c:v>43195</c:v>
                </c:pt>
                <c:pt idx="3053">
                  <c:v>43205</c:v>
                </c:pt>
                <c:pt idx="3054">
                  <c:v>43215</c:v>
                </c:pt>
                <c:pt idx="3055">
                  <c:v>43225</c:v>
                </c:pt>
                <c:pt idx="3056">
                  <c:v>43235</c:v>
                </c:pt>
                <c:pt idx="3057">
                  <c:v>43245</c:v>
                </c:pt>
                <c:pt idx="3058">
                  <c:v>43255</c:v>
                </c:pt>
                <c:pt idx="3059">
                  <c:v>43265</c:v>
                </c:pt>
                <c:pt idx="3060">
                  <c:v>43275</c:v>
                </c:pt>
                <c:pt idx="3061">
                  <c:v>43285</c:v>
                </c:pt>
                <c:pt idx="3062">
                  <c:v>43295</c:v>
                </c:pt>
                <c:pt idx="3063">
                  <c:v>43305</c:v>
                </c:pt>
                <c:pt idx="3064">
                  <c:v>43315</c:v>
                </c:pt>
                <c:pt idx="3065">
                  <c:v>43325</c:v>
                </c:pt>
                <c:pt idx="3066">
                  <c:v>43335</c:v>
                </c:pt>
                <c:pt idx="3067">
                  <c:v>43345</c:v>
                </c:pt>
                <c:pt idx="3068">
                  <c:v>43355</c:v>
                </c:pt>
                <c:pt idx="3069">
                  <c:v>43365</c:v>
                </c:pt>
                <c:pt idx="3070">
                  <c:v>43375</c:v>
                </c:pt>
                <c:pt idx="3071">
                  <c:v>43385</c:v>
                </c:pt>
                <c:pt idx="3072">
                  <c:v>43395</c:v>
                </c:pt>
                <c:pt idx="3073">
                  <c:v>43405</c:v>
                </c:pt>
                <c:pt idx="3074">
                  <c:v>43415</c:v>
                </c:pt>
                <c:pt idx="3075">
                  <c:v>43425</c:v>
                </c:pt>
                <c:pt idx="3076">
                  <c:v>43435</c:v>
                </c:pt>
                <c:pt idx="3077">
                  <c:v>43445</c:v>
                </c:pt>
                <c:pt idx="3078">
                  <c:v>43455</c:v>
                </c:pt>
                <c:pt idx="3079">
                  <c:v>43465</c:v>
                </c:pt>
                <c:pt idx="3080">
                  <c:v>43475</c:v>
                </c:pt>
                <c:pt idx="3081">
                  <c:v>43485</c:v>
                </c:pt>
                <c:pt idx="3082">
                  <c:v>43495</c:v>
                </c:pt>
                <c:pt idx="3083">
                  <c:v>43505</c:v>
                </c:pt>
                <c:pt idx="3084">
                  <c:v>43515</c:v>
                </c:pt>
                <c:pt idx="3085">
                  <c:v>43525</c:v>
                </c:pt>
                <c:pt idx="3086">
                  <c:v>43535</c:v>
                </c:pt>
                <c:pt idx="3087">
                  <c:v>43545</c:v>
                </c:pt>
                <c:pt idx="3088">
                  <c:v>43555</c:v>
                </c:pt>
                <c:pt idx="3089">
                  <c:v>43565</c:v>
                </c:pt>
                <c:pt idx="3090">
                  <c:v>43575</c:v>
                </c:pt>
                <c:pt idx="3091">
                  <c:v>43585</c:v>
                </c:pt>
                <c:pt idx="3092">
                  <c:v>43595</c:v>
                </c:pt>
                <c:pt idx="3093">
                  <c:v>43605</c:v>
                </c:pt>
                <c:pt idx="3094">
                  <c:v>43615</c:v>
                </c:pt>
                <c:pt idx="3095">
                  <c:v>43625</c:v>
                </c:pt>
                <c:pt idx="3096">
                  <c:v>43635</c:v>
                </c:pt>
                <c:pt idx="3097">
                  <c:v>43645</c:v>
                </c:pt>
                <c:pt idx="3098">
                  <c:v>43655</c:v>
                </c:pt>
                <c:pt idx="3099">
                  <c:v>43665</c:v>
                </c:pt>
                <c:pt idx="3100">
                  <c:v>43675</c:v>
                </c:pt>
                <c:pt idx="3101">
                  <c:v>43685</c:v>
                </c:pt>
                <c:pt idx="3102">
                  <c:v>43695</c:v>
                </c:pt>
                <c:pt idx="3103">
                  <c:v>43705</c:v>
                </c:pt>
                <c:pt idx="3104">
                  <c:v>43715</c:v>
                </c:pt>
                <c:pt idx="3105">
                  <c:v>43725</c:v>
                </c:pt>
                <c:pt idx="3106">
                  <c:v>43735</c:v>
                </c:pt>
                <c:pt idx="3107">
                  <c:v>43745</c:v>
                </c:pt>
                <c:pt idx="3108">
                  <c:v>43755</c:v>
                </c:pt>
                <c:pt idx="3109">
                  <c:v>43765</c:v>
                </c:pt>
                <c:pt idx="3110">
                  <c:v>43775</c:v>
                </c:pt>
                <c:pt idx="3111">
                  <c:v>43785</c:v>
                </c:pt>
                <c:pt idx="3112">
                  <c:v>43795</c:v>
                </c:pt>
                <c:pt idx="3113">
                  <c:v>43805</c:v>
                </c:pt>
                <c:pt idx="3114">
                  <c:v>43815</c:v>
                </c:pt>
                <c:pt idx="3115">
                  <c:v>43825</c:v>
                </c:pt>
                <c:pt idx="3116">
                  <c:v>43835</c:v>
                </c:pt>
                <c:pt idx="3117">
                  <c:v>43845</c:v>
                </c:pt>
                <c:pt idx="3118">
                  <c:v>43855</c:v>
                </c:pt>
                <c:pt idx="3119">
                  <c:v>43865</c:v>
                </c:pt>
                <c:pt idx="3120">
                  <c:v>43875</c:v>
                </c:pt>
                <c:pt idx="3121">
                  <c:v>43885</c:v>
                </c:pt>
                <c:pt idx="3122">
                  <c:v>43895</c:v>
                </c:pt>
                <c:pt idx="3123">
                  <c:v>43905</c:v>
                </c:pt>
                <c:pt idx="3124">
                  <c:v>43915</c:v>
                </c:pt>
                <c:pt idx="3125">
                  <c:v>43925</c:v>
                </c:pt>
                <c:pt idx="3126">
                  <c:v>43935</c:v>
                </c:pt>
                <c:pt idx="3127">
                  <c:v>43945</c:v>
                </c:pt>
                <c:pt idx="3128">
                  <c:v>43955</c:v>
                </c:pt>
                <c:pt idx="3129">
                  <c:v>43965</c:v>
                </c:pt>
                <c:pt idx="3130">
                  <c:v>43975</c:v>
                </c:pt>
                <c:pt idx="3131">
                  <c:v>43985</c:v>
                </c:pt>
                <c:pt idx="3132">
                  <c:v>43995</c:v>
                </c:pt>
                <c:pt idx="3133">
                  <c:v>44005</c:v>
                </c:pt>
                <c:pt idx="3134">
                  <c:v>44015</c:v>
                </c:pt>
                <c:pt idx="3135">
                  <c:v>44025</c:v>
                </c:pt>
                <c:pt idx="3136">
                  <c:v>44035</c:v>
                </c:pt>
                <c:pt idx="3137">
                  <c:v>44045</c:v>
                </c:pt>
                <c:pt idx="3138">
                  <c:v>44055</c:v>
                </c:pt>
                <c:pt idx="3139">
                  <c:v>44065</c:v>
                </c:pt>
                <c:pt idx="3140">
                  <c:v>44075</c:v>
                </c:pt>
                <c:pt idx="3141">
                  <c:v>44085</c:v>
                </c:pt>
                <c:pt idx="3142">
                  <c:v>44095</c:v>
                </c:pt>
                <c:pt idx="3143">
                  <c:v>44105</c:v>
                </c:pt>
                <c:pt idx="3144">
                  <c:v>44115</c:v>
                </c:pt>
                <c:pt idx="3145">
                  <c:v>44125</c:v>
                </c:pt>
                <c:pt idx="3146">
                  <c:v>44135</c:v>
                </c:pt>
                <c:pt idx="3147">
                  <c:v>44145</c:v>
                </c:pt>
                <c:pt idx="3148">
                  <c:v>44155</c:v>
                </c:pt>
                <c:pt idx="3149">
                  <c:v>44165</c:v>
                </c:pt>
                <c:pt idx="3150">
                  <c:v>44175</c:v>
                </c:pt>
                <c:pt idx="3151">
                  <c:v>44185</c:v>
                </c:pt>
                <c:pt idx="3152">
                  <c:v>44195</c:v>
                </c:pt>
                <c:pt idx="3153">
                  <c:v>44205</c:v>
                </c:pt>
                <c:pt idx="3154">
                  <c:v>44215</c:v>
                </c:pt>
                <c:pt idx="3155">
                  <c:v>44225</c:v>
                </c:pt>
                <c:pt idx="3156">
                  <c:v>44235</c:v>
                </c:pt>
                <c:pt idx="3157">
                  <c:v>44245</c:v>
                </c:pt>
                <c:pt idx="3158">
                  <c:v>44255</c:v>
                </c:pt>
                <c:pt idx="3159">
                  <c:v>44265</c:v>
                </c:pt>
                <c:pt idx="3160">
                  <c:v>44275</c:v>
                </c:pt>
                <c:pt idx="3161">
                  <c:v>44285</c:v>
                </c:pt>
                <c:pt idx="3162">
                  <c:v>44295</c:v>
                </c:pt>
                <c:pt idx="3163">
                  <c:v>44305</c:v>
                </c:pt>
                <c:pt idx="3164">
                  <c:v>44315</c:v>
                </c:pt>
                <c:pt idx="3165">
                  <c:v>44325</c:v>
                </c:pt>
                <c:pt idx="3166">
                  <c:v>44335</c:v>
                </c:pt>
                <c:pt idx="3167">
                  <c:v>44345</c:v>
                </c:pt>
                <c:pt idx="3168">
                  <c:v>44355</c:v>
                </c:pt>
                <c:pt idx="3169">
                  <c:v>44365</c:v>
                </c:pt>
                <c:pt idx="3170">
                  <c:v>44375</c:v>
                </c:pt>
                <c:pt idx="3171">
                  <c:v>44385</c:v>
                </c:pt>
                <c:pt idx="3172">
                  <c:v>44395</c:v>
                </c:pt>
                <c:pt idx="3173">
                  <c:v>44405</c:v>
                </c:pt>
                <c:pt idx="3174">
                  <c:v>44415</c:v>
                </c:pt>
                <c:pt idx="3175">
                  <c:v>44425</c:v>
                </c:pt>
                <c:pt idx="3176">
                  <c:v>44435</c:v>
                </c:pt>
                <c:pt idx="3177">
                  <c:v>44445</c:v>
                </c:pt>
                <c:pt idx="3178">
                  <c:v>44455</c:v>
                </c:pt>
                <c:pt idx="3179">
                  <c:v>44465</c:v>
                </c:pt>
                <c:pt idx="3180">
                  <c:v>44475</c:v>
                </c:pt>
                <c:pt idx="3181">
                  <c:v>44485</c:v>
                </c:pt>
                <c:pt idx="3182">
                  <c:v>44495</c:v>
                </c:pt>
                <c:pt idx="3183">
                  <c:v>44505</c:v>
                </c:pt>
                <c:pt idx="3184">
                  <c:v>44515</c:v>
                </c:pt>
                <c:pt idx="3185">
                  <c:v>44525</c:v>
                </c:pt>
                <c:pt idx="3186">
                  <c:v>44535</c:v>
                </c:pt>
                <c:pt idx="3187">
                  <c:v>44545</c:v>
                </c:pt>
                <c:pt idx="3188">
                  <c:v>44555</c:v>
                </c:pt>
                <c:pt idx="3189">
                  <c:v>44565</c:v>
                </c:pt>
                <c:pt idx="3190">
                  <c:v>44575</c:v>
                </c:pt>
                <c:pt idx="3191">
                  <c:v>44585</c:v>
                </c:pt>
                <c:pt idx="3192">
                  <c:v>44595</c:v>
                </c:pt>
                <c:pt idx="3193">
                  <c:v>44605</c:v>
                </c:pt>
                <c:pt idx="3194">
                  <c:v>44615</c:v>
                </c:pt>
                <c:pt idx="3195">
                  <c:v>44625</c:v>
                </c:pt>
                <c:pt idx="3196">
                  <c:v>44635</c:v>
                </c:pt>
              </c:numCache>
            </c:numRef>
          </c:val>
        </c:ser>
        <c:marker val="1"/>
        <c:axId val="140682368"/>
        <c:axId val="141004800"/>
      </c:lineChart>
      <c:catAx>
        <c:axId val="140682368"/>
        <c:scaling>
          <c:orientation val="minMax"/>
        </c:scaling>
        <c:axPos val="b"/>
        <c:tickLblPos val="nextTo"/>
        <c:txPr>
          <a:bodyPr/>
          <a:lstStyle/>
          <a:p>
            <a:pPr>
              <a:defRPr lang="nl-NL"/>
            </a:pPr>
            <a:endParaRPr lang="en-US"/>
          </a:p>
        </c:txPr>
        <c:crossAx val="141004800"/>
        <c:crosses val="autoZero"/>
        <c:auto val="1"/>
        <c:lblAlgn val="ctr"/>
        <c:lblOffset val="100"/>
      </c:catAx>
      <c:valAx>
        <c:axId val="141004800"/>
        <c:scaling>
          <c:orientation val="minMax"/>
        </c:scaling>
        <c:axPos val="l"/>
        <c:majorGridlines/>
        <c:numFmt formatCode="0" sourceLinked="1"/>
        <c:tickLblPos val="nextTo"/>
        <c:txPr>
          <a:bodyPr/>
          <a:lstStyle/>
          <a:p>
            <a:pPr>
              <a:defRPr lang="nl-NL"/>
            </a:pPr>
            <a:endParaRPr lang="en-US"/>
          </a:p>
        </c:txPr>
        <c:crossAx val="140682368"/>
        <c:crosses val="autoZero"/>
        <c:crossBetween val="between"/>
      </c:valAx>
    </c:plotArea>
    <c:legend>
      <c:legendPos val="r"/>
      <c:layout/>
      <c:txPr>
        <a:bodyPr/>
        <a:lstStyle/>
        <a:p>
          <a:pPr>
            <a:defRPr lang="nl-NL"/>
          </a:pPr>
          <a:endParaRPr lang="en-US"/>
        </a:p>
      </c:txPr>
    </c:legend>
    <c:plotVisOnly val="1"/>
  </c:chart>
  <c:externalData r:id="rId1"/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12" Type="http://schemas.openxmlformats.org/officeDocument/2006/relationships/image" Target="../media/image46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11" Type="http://schemas.openxmlformats.org/officeDocument/2006/relationships/image" Target="../media/image45.wmf"/><Relationship Id="rId5" Type="http://schemas.openxmlformats.org/officeDocument/2006/relationships/image" Target="../media/image56.wmf"/><Relationship Id="rId10" Type="http://schemas.openxmlformats.org/officeDocument/2006/relationships/image" Target="../media/image44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4" Type="http://schemas.openxmlformats.org/officeDocument/2006/relationships/image" Target="../media/image103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51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12" Type="http://schemas.openxmlformats.org/officeDocument/2006/relationships/image" Target="../media/image50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ko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6054F1-A0C4-408B-B668-8BBEB17AD2B1}" type="datetimeFigureOut">
              <a:rPr lang="en-US" smtClean="0"/>
              <a:pPr/>
              <a:t>9/18/2015</a:t>
            </a:fld>
            <a:endParaRPr lang="en-US"/>
          </a:p>
        </p:txBody>
      </p:sp>
      <p:sp>
        <p:nvSpPr>
          <p:cNvPr id="4" name="Tijdelijke aanduiding voor dia-afbeelding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Tijdelijke aanduiding voor notiti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US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836C729-A453-4E9A-A0A7-A556E98AE30D}" type="slidenum">
              <a:rPr lang="en-US" smtClean="0"/>
              <a:pPr/>
              <a:t>‹nr.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nl-NL" dirty="0" smtClean="0"/>
              <a:t>..... de bebouwde omgeving staat in toenemende mate onder invloed van externe verstorende invloeden. Seismische verstoringen, klimaat veranderingen maar ook zwaardere belasting door toename in vervoer</a:t>
            </a:r>
            <a:r>
              <a:rPr lang="nl-NL" baseline="0" dirty="0" smtClean="0"/>
              <a:t> kunnen schade geven via random verstoringen.</a:t>
            </a:r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8F65EF-B3B2-4E62-B26E-58ADC5E60F2C}" type="slidenum">
              <a:rPr lang="nl-NL" smtClean="0"/>
              <a:pPr/>
              <a:t>1</a:t>
            </a:fld>
            <a:endParaRPr lang="nl-NL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 </a:t>
            </a:r>
            <a:r>
              <a:rPr lang="en-US" dirty="0" err="1" smtClean="0"/>
              <a:t>connectie</a:t>
            </a:r>
            <a:r>
              <a:rPr lang="en-US" dirty="0" smtClean="0"/>
              <a:t> </a:t>
            </a:r>
            <a:r>
              <a:rPr lang="en-US" dirty="0" err="1" smtClean="0"/>
              <a:t>tussen</a:t>
            </a:r>
            <a:r>
              <a:rPr lang="en-US" dirty="0" smtClean="0"/>
              <a:t> </a:t>
            </a:r>
            <a:r>
              <a:rPr lang="en-US" dirty="0" err="1" smtClean="0"/>
              <a:t>klassieke</a:t>
            </a:r>
            <a:r>
              <a:rPr lang="en-US" dirty="0" smtClean="0"/>
              <a:t> </a:t>
            </a:r>
            <a:r>
              <a:rPr lang="en-US" dirty="0" err="1" smtClean="0"/>
              <a:t>structurele</a:t>
            </a:r>
            <a:r>
              <a:rPr lang="en-US" baseline="0" dirty="0" smtClean="0"/>
              <a:t> </a:t>
            </a:r>
            <a:r>
              <a:rPr lang="en-US" dirty="0" err="1" smtClean="0"/>
              <a:t>mechanica</a:t>
            </a:r>
            <a:r>
              <a:rPr lang="en-US" dirty="0" smtClean="0"/>
              <a:t> en random </a:t>
            </a:r>
            <a:r>
              <a:rPr lang="en-US" dirty="0" err="1" smtClean="0"/>
              <a:t>dynamische</a:t>
            </a:r>
            <a:r>
              <a:rPr lang="en-US" dirty="0" smtClean="0"/>
              <a:t> </a:t>
            </a:r>
            <a:r>
              <a:rPr lang="en-US" dirty="0" err="1" smtClean="0"/>
              <a:t>statistiek</a:t>
            </a:r>
            <a:r>
              <a:rPr lang="en-US" dirty="0" smtClean="0"/>
              <a:t> in </a:t>
            </a:r>
            <a:r>
              <a:rPr lang="en-US" dirty="0" err="1" smtClean="0"/>
              <a:t>een</a:t>
            </a:r>
            <a:r>
              <a:rPr lang="en-US" dirty="0" smtClean="0"/>
              <a:t> RDE.</a:t>
            </a:r>
            <a:endParaRPr lang="en-US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36C729-A453-4E9A-A0A7-A556E98AE30D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 </a:t>
            </a:r>
            <a:r>
              <a:rPr lang="en-US" dirty="0" err="1" smtClean="0"/>
              <a:t>methode</a:t>
            </a:r>
            <a:r>
              <a:rPr lang="en-US" dirty="0" smtClean="0"/>
              <a:t> </a:t>
            </a:r>
            <a:r>
              <a:rPr lang="en-US" dirty="0" err="1" smtClean="0"/>
              <a:t>maakt</a:t>
            </a:r>
            <a:r>
              <a:rPr lang="en-US" dirty="0" smtClean="0"/>
              <a:t> </a:t>
            </a:r>
            <a:r>
              <a:rPr lang="en-US" dirty="0" err="1" smtClean="0"/>
              <a:t>gebruik</a:t>
            </a:r>
            <a:r>
              <a:rPr lang="en-US" dirty="0" smtClean="0"/>
              <a:t> van </a:t>
            </a:r>
            <a:r>
              <a:rPr lang="en-US" dirty="0" err="1" smtClean="0"/>
              <a:t>statistisch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relatie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waarbij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relati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eformatie</a:t>
            </a:r>
            <a:r>
              <a:rPr lang="en-US" baseline="0" dirty="0" smtClean="0"/>
              <a:t> – trilling, </a:t>
            </a:r>
            <a:r>
              <a:rPr lang="en-US" baseline="0" dirty="0" err="1" smtClean="0"/>
              <a:t>zuive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l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ee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tatistisc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roblee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word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opgevat</a:t>
            </a:r>
            <a:r>
              <a:rPr lang="en-US" baseline="0" dirty="0" smtClean="0"/>
              <a:t>.</a:t>
            </a:r>
            <a:endParaRPr lang="en-US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36C729-A453-4E9A-A0A7-A556E98AE30D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dia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el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nl-NL" smtClean="0"/>
              <a:t>Klik om de stijl te bewerken</a:t>
            </a:r>
            <a:endParaRPr kumimoji="0" lang="en-US"/>
          </a:p>
        </p:txBody>
      </p:sp>
      <p:sp>
        <p:nvSpPr>
          <p:cNvPr id="17" name="Ondertitel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nl-NL" smtClean="0"/>
              <a:t>Klik om het opmaakprofiel van de modelondertitel te bewerken</a:t>
            </a:r>
            <a:endParaRPr kumimoji="0" lang="en-US"/>
          </a:p>
        </p:txBody>
      </p:sp>
      <p:sp>
        <p:nvSpPr>
          <p:cNvPr id="30" name="Tijdelijke aanduiding voor datum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C5ACE-AC60-4BC6-85B5-DA21A781847E}" type="datetimeFigureOut">
              <a:rPr lang="en-US" smtClean="0"/>
              <a:pPr/>
              <a:t>9/18/2015</a:t>
            </a:fld>
            <a:endParaRPr lang="en-US"/>
          </a:p>
        </p:txBody>
      </p:sp>
      <p:sp>
        <p:nvSpPr>
          <p:cNvPr id="19" name="Tijdelijke aanduiding voor voettekst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Tijdelijke aanduiding voor dianumm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07E896-1E4C-4A8D-9F80-4F3871C307F6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nl-NL" smtClean="0"/>
              <a:t>Klik om de stijl te bewerken</a:t>
            </a:r>
            <a:endParaRPr kumimoji="0" lang="en-US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nl-NL" smtClean="0"/>
              <a:t>Klik om de modelstijlen te bewerken</a:t>
            </a:r>
          </a:p>
          <a:p>
            <a:pPr lvl="1" eaLnBrk="1" latinLnBrk="0" hangingPunct="1"/>
            <a:r>
              <a:rPr lang="nl-NL" smtClean="0"/>
              <a:t>Tweede niveau</a:t>
            </a:r>
          </a:p>
          <a:p>
            <a:pPr lvl="2" eaLnBrk="1" latinLnBrk="0" hangingPunct="1"/>
            <a:r>
              <a:rPr lang="nl-NL" smtClean="0"/>
              <a:t>Derde niveau</a:t>
            </a:r>
          </a:p>
          <a:p>
            <a:pPr lvl="3" eaLnBrk="1" latinLnBrk="0" hangingPunct="1"/>
            <a:r>
              <a:rPr lang="nl-NL" smtClean="0"/>
              <a:t>Vierde niveau</a:t>
            </a:r>
          </a:p>
          <a:p>
            <a:pPr lvl="4" eaLnBrk="1" latinLnBrk="0" hangingPunct="1"/>
            <a:r>
              <a:rPr lang="nl-NL" smtClean="0"/>
              <a:t>Vijfde niveau</a:t>
            </a:r>
            <a:endParaRPr kumimoji="0" lang="en-US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C5ACE-AC60-4BC6-85B5-DA21A781847E}" type="datetimeFigureOut">
              <a:rPr lang="en-US" smtClean="0"/>
              <a:pPr/>
              <a:t>9/18/2015</a:t>
            </a:fld>
            <a:endParaRPr lang="en-US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07E896-1E4C-4A8D-9F80-4F3871C307F6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e titel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nl-NL" smtClean="0"/>
              <a:t>Klik om de stijl te bewerken</a:t>
            </a:r>
            <a:endParaRPr kumimoji="0" lang="en-US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nl-NL" smtClean="0"/>
              <a:t>Klik om de modelstijlen te bewerken</a:t>
            </a:r>
          </a:p>
          <a:p>
            <a:pPr lvl="1" eaLnBrk="1" latinLnBrk="0" hangingPunct="1"/>
            <a:r>
              <a:rPr lang="nl-NL" smtClean="0"/>
              <a:t>Tweede niveau</a:t>
            </a:r>
          </a:p>
          <a:p>
            <a:pPr lvl="2" eaLnBrk="1" latinLnBrk="0" hangingPunct="1"/>
            <a:r>
              <a:rPr lang="nl-NL" smtClean="0"/>
              <a:t>Derde niveau</a:t>
            </a:r>
          </a:p>
          <a:p>
            <a:pPr lvl="3" eaLnBrk="1" latinLnBrk="0" hangingPunct="1"/>
            <a:r>
              <a:rPr lang="nl-NL" smtClean="0"/>
              <a:t>Vierde niveau</a:t>
            </a:r>
          </a:p>
          <a:p>
            <a:pPr lvl="4" eaLnBrk="1" latinLnBrk="0" hangingPunct="1"/>
            <a:r>
              <a:rPr lang="nl-NL" smtClean="0"/>
              <a:t>Vijfde niveau</a:t>
            </a:r>
            <a:endParaRPr kumimoji="0" lang="en-US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C5ACE-AC60-4BC6-85B5-DA21A781847E}" type="datetimeFigureOut">
              <a:rPr lang="en-US" smtClean="0"/>
              <a:pPr/>
              <a:t>9/18/2015</a:t>
            </a:fld>
            <a:endParaRPr lang="en-US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07E896-1E4C-4A8D-9F80-4F3871C307F6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nl-NL" smtClean="0"/>
              <a:t>Klik om de stijl te bewerken</a:t>
            </a:r>
            <a:endParaRPr kumimoji="0" lang="en-US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nl-NL" smtClean="0"/>
              <a:t>Klik om de modelstijlen te bewerken</a:t>
            </a:r>
          </a:p>
          <a:p>
            <a:pPr lvl="1" eaLnBrk="1" latinLnBrk="0" hangingPunct="1"/>
            <a:r>
              <a:rPr lang="nl-NL" smtClean="0"/>
              <a:t>Tweede niveau</a:t>
            </a:r>
          </a:p>
          <a:p>
            <a:pPr lvl="2" eaLnBrk="1" latinLnBrk="0" hangingPunct="1"/>
            <a:r>
              <a:rPr lang="nl-NL" smtClean="0"/>
              <a:t>Derde niveau</a:t>
            </a:r>
          </a:p>
          <a:p>
            <a:pPr lvl="3" eaLnBrk="1" latinLnBrk="0" hangingPunct="1"/>
            <a:r>
              <a:rPr lang="nl-NL" smtClean="0"/>
              <a:t>Vierde niveau</a:t>
            </a:r>
          </a:p>
          <a:p>
            <a:pPr lvl="4" eaLnBrk="1" latinLnBrk="0" hangingPunct="1"/>
            <a:r>
              <a:rPr lang="nl-NL" smtClean="0"/>
              <a:t>Vijfde niveau</a:t>
            </a:r>
            <a:endParaRPr kumimoji="0" lang="en-US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C5ACE-AC60-4BC6-85B5-DA21A781847E}" type="datetimeFigureOut">
              <a:rPr lang="en-US" smtClean="0"/>
              <a:pPr/>
              <a:t>9/18/2015</a:t>
            </a:fld>
            <a:endParaRPr lang="en-US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07E896-1E4C-4A8D-9F80-4F3871C307F6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nl-NL" smtClean="0"/>
              <a:t>Klik om de stijl te bewerken</a:t>
            </a:r>
            <a:endParaRPr kumimoji="0" lang="en-US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nl-NL" smtClean="0"/>
              <a:t>Klik om de modelstijlen te bewerken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C5ACE-AC60-4BC6-85B5-DA21A781847E}" type="datetimeFigureOut">
              <a:rPr lang="en-US" smtClean="0"/>
              <a:pPr/>
              <a:t>9/18/2015</a:t>
            </a:fld>
            <a:endParaRPr lang="en-US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07E896-1E4C-4A8D-9F80-4F3871C307F6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nl-NL" smtClean="0"/>
              <a:t>Klik om de stijl te bewerken</a:t>
            </a:r>
            <a:endParaRPr kumimoji="0" lang="en-US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nl-NL" smtClean="0"/>
              <a:t>Klik om de modelstijlen te bewerken</a:t>
            </a:r>
          </a:p>
          <a:p>
            <a:pPr lvl="1" eaLnBrk="1" latinLnBrk="0" hangingPunct="1"/>
            <a:r>
              <a:rPr lang="nl-NL" smtClean="0"/>
              <a:t>Tweede niveau</a:t>
            </a:r>
          </a:p>
          <a:p>
            <a:pPr lvl="2" eaLnBrk="1" latinLnBrk="0" hangingPunct="1"/>
            <a:r>
              <a:rPr lang="nl-NL" smtClean="0"/>
              <a:t>Derde niveau</a:t>
            </a:r>
          </a:p>
          <a:p>
            <a:pPr lvl="3" eaLnBrk="1" latinLnBrk="0" hangingPunct="1"/>
            <a:r>
              <a:rPr lang="nl-NL" smtClean="0"/>
              <a:t>Vierde niveau</a:t>
            </a:r>
          </a:p>
          <a:p>
            <a:pPr lvl="4" eaLnBrk="1" latinLnBrk="0" hangingPunct="1"/>
            <a:r>
              <a:rPr lang="nl-NL" smtClean="0"/>
              <a:t>Vijfde niveau</a:t>
            </a:r>
            <a:endParaRPr kumimoji="0" lang="en-US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nl-NL" smtClean="0"/>
              <a:t>Klik om de modelstijlen te bewerken</a:t>
            </a:r>
          </a:p>
          <a:p>
            <a:pPr lvl="1" eaLnBrk="1" latinLnBrk="0" hangingPunct="1"/>
            <a:r>
              <a:rPr lang="nl-NL" smtClean="0"/>
              <a:t>Tweede niveau</a:t>
            </a:r>
          </a:p>
          <a:p>
            <a:pPr lvl="2" eaLnBrk="1" latinLnBrk="0" hangingPunct="1"/>
            <a:r>
              <a:rPr lang="nl-NL" smtClean="0"/>
              <a:t>Derde niveau</a:t>
            </a:r>
          </a:p>
          <a:p>
            <a:pPr lvl="3" eaLnBrk="1" latinLnBrk="0" hangingPunct="1"/>
            <a:r>
              <a:rPr lang="nl-NL" smtClean="0"/>
              <a:t>Vierde niveau</a:t>
            </a:r>
          </a:p>
          <a:p>
            <a:pPr lvl="4" eaLnBrk="1" latinLnBrk="0" hangingPunct="1"/>
            <a:r>
              <a:rPr lang="nl-NL" smtClean="0"/>
              <a:t>Vijfde niveau</a:t>
            </a:r>
            <a:endParaRPr kumimoji="0" lang="en-US"/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C5ACE-AC60-4BC6-85B5-DA21A781847E}" type="datetimeFigureOut">
              <a:rPr lang="en-US" smtClean="0"/>
              <a:pPr/>
              <a:t>9/18/2015</a:t>
            </a:fld>
            <a:endParaRPr lang="en-US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07E896-1E4C-4A8D-9F80-4F3871C307F6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nl-NL" smtClean="0"/>
              <a:t>Klik om de stijl te bewerken</a:t>
            </a:r>
            <a:endParaRPr kumimoji="0" lang="en-US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nl-NL" smtClean="0"/>
              <a:t>Klik om de modelstijlen te bewerken</a:t>
            </a:r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nl-NL" smtClean="0"/>
              <a:t>Klik om de modelstijlen te bewerken</a:t>
            </a:r>
          </a:p>
        </p:txBody>
      </p:sp>
      <p:sp>
        <p:nvSpPr>
          <p:cNvPr id="5" name="Tijdelijke aanduiding voor inhoud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nl-NL" smtClean="0"/>
              <a:t>Klik om de modelstijlen te bewerken</a:t>
            </a:r>
          </a:p>
          <a:p>
            <a:pPr lvl="1" eaLnBrk="1" latinLnBrk="0" hangingPunct="1"/>
            <a:r>
              <a:rPr lang="nl-NL" smtClean="0"/>
              <a:t>Tweede niveau</a:t>
            </a:r>
          </a:p>
          <a:p>
            <a:pPr lvl="2" eaLnBrk="1" latinLnBrk="0" hangingPunct="1"/>
            <a:r>
              <a:rPr lang="nl-NL" smtClean="0"/>
              <a:t>Derde niveau</a:t>
            </a:r>
          </a:p>
          <a:p>
            <a:pPr lvl="3" eaLnBrk="1" latinLnBrk="0" hangingPunct="1"/>
            <a:r>
              <a:rPr lang="nl-NL" smtClean="0"/>
              <a:t>Vierde niveau</a:t>
            </a:r>
          </a:p>
          <a:p>
            <a:pPr lvl="4" eaLnBrk="1" latinLnBrk="0" hangingPunct="1"/>
            <a:r>
              <a:rPr lang="nl-NL" smtClean="0"/>
              <a:t>Vijfde niveau</a:t>
            </a:r>
            <a:endParaRPr kumimoji="0" lang="en-US"/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nl-NL" smtClean="0"/>
              <a:t>Klik om de modelstijlen te bewerken</a:t>
            </a:r>
          </a:p>
          <a:p>
            <a:pPr lvl="1" eaLnBrk="1" latinLnBrk="0" hangingPunct="1"/>
            <a:r>
              <a:rPr lang="nl-NL" smtClean="0"/>
              <a:t>Tweede niveau</a:t>
            </a:r>
          </a:p>
          <a:p>
            <a:pPr lvl="2" eaLnBrk="1" latinLnBrk="0" hangingPunct="1"/>
            <a:r>
              <a:rPr lang="nl-NL" smtClean="0"/>
              <a:t>Derde niveau</a:t>
            </a:r>
          </a:p>
          <a:p>
            <a:pPr lvl="3" eaLnBrk="1" latinLnBrk="0" hangingPunct="1"/>
            <a:r>
              <a:rPr lang="nl-NL" smtClean="0"/>
              <a:t>Vierde niveau</a:t>
            </a:r>
          </a:p>
          <a:p>
            <a:pPr lvl="4" eaLnBrk="1" latinLnBrk="0" hangingPunct="1"/>
            <a:r>
              <a:rPr lang="nl-NL" smtClean="0"/>
              <a:t>Vijfde niveau</a:t>
            </a:r>
            <a:endParaRPr kumimoji="0" lang="en-US"/>
          </a:p>
        </p:txBody>
      </p:sp>
      <p:sp>
        <p:nvSpPr>
          <p:cNvPr id="7" name="Tijdelijke aanduiding voo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C5ACE-AC60-4BC6-85B5-DA21A781847E}" type="datetimeFigureOut">
              <a:rPr lang="en-US" smtClean="0"/>
              <a:pPr/>
              <a:t>9/18/2015</a:t>
            </a:fld>
            <a:endParaRPr lang="en-US"/>
          </a:p>
        </p:txBody>
      </p:sp>
      <p:sp>
        <p:nvSpPr>
          <p:cNvPr id="8" name="Tijdelijke aanduiding voor voet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07E896-1E4C-4A8D-9F80-4F3871C307F6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nl-NL" smtClean="0"/>
              <a:t>Klik om de stijl te bewerken</a:t>
            </a:r>
            <a:endParaRPr kumimoji="0" lang="en-US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C5ACE-AC60-4BC6-85B5-DA21A781847E}" type="datetimeFigureOut">
              <a:rPr lang="en-US" smtClean="0"/>
              <a:pPr/>
              <a:t>9/18/2015</a:t>
            </a:fld>
            <a:endParaRPr lang="en-US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07E896-1E4C-4A8D-9F80-4F3871C307F6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C5ACE-AC60-4BC6-85B5-DA21A781847E}" type="datetimeFigureOut">
              <a:rPr lang="en-US" smtClean="0"/>
              <a:pPr/>
              <a:t>9/18/2015</a:t>
            </a:fld>
            <a:endParaRPr lang="en-US"/>
          </a:p>
        </p:txBody>
      </p:sp>
      <p:sp>
        <p:nvSpPr>
          <p:cNvPr id="3" name="Tijdelijke aanduiding voor voet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07E896-1E4C-4A8D-9F80-4F3871C307F6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nl-NL" smtClean="0"/>
              <a:t>Klik om de stijl te bewerken</a:t>
            </a:r>
            <a:endParaRPr kumimoji="0" lang="en-US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nl-NL" smtClean="0"/>
              <a:t>Klik om de modelstijlen te bewerken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nl-NL" smtClean="0"/>
              <a:t>Klik om de modelstijlen te bewerken</a:t>
            </a:r>
          </a:p>
          <a:p>
            <a:pPr lvl="1" eaLnBrk="1" latinLnBrk="0" hangingPunct="1"/>
            <a:r>
              <a:rPr lang="nl-NL" smtClean="0"/>
              <a:t>Tweede niveau</a:t>
            </a:r>
          </a:p>
          <a:p>
            <a:pPr lvl="2" eaLnBrk="1" latinLnBrk="0" hangingPunct="1"/>
            <a:r>
              <a:rPr lang="nl-NL" smtClean="0"/>
              <a:t>Derde niveau</a:t>
            </a:r>
          </a:p>
          <a:p>
            <a:pPr lvl="3" eaLnBrk="1" latinLnBrk="0" hangingPunct="1"/>
            <a:r>
              <a:rPr lang="nl-NL" smtClean="0"/>
              <a:t>Vierde niveau</a:t>
            </a:r>
          </a:p>
          <a:p>
            <a:pPr lvl="4" eaLnBrk="1" latinLnBrk="0" hangingPunct="1"/>
            <a:r>
              <a:rPr lang="nl-NL" smtClean="0"/>
              <a:t>Vijfde niveau</a:t>
            </a:r>
            <a:endParaRPr kumimoji="0" lang="en-US"/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C5ACE-AC60-4BC6-85B5-DA21A781847E}" type="datetimeFigureOut">
              <a:rPr lang="en-US" smtClean="0"/>
              <a:pPr/>
              <a:t>9/18/2015</a:t>
            </a:fld>
            <a:endParaRPr lang="en-US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07E896-1E4C-4A8D-9F80-4F3871C307F6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hoek met één afgeknipte en afgeronde hoek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hthoekige driehoek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nl-NL" smtClean="0"/>
              <a:t>Klik om de stijl te bewerken</a:t>
            </a:r>
            <a:endParaRPr kumimoji="0" lang="en-US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nl-NL" smtClean="0"/>
              <a:t>Klik om de modelstijlen te bewerken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C5ACE-AC60-4BC6-85B5-DA21A781847E}" type="datetimeFigureOut">
              <a:rPr lang="en-US" smtClean="0"/>
              <a:pPr/>
              <a:t>9/18/2015</a:t>
            </a:fld>
            <a:endParaRPr lang="en-US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1307E896-1E4C-4A8D-9F80-4F3871C307F6}" type="slidenum">
              <a:rPr lang="en-US" smtClean="0"/>
              <a:pPr/>
              <a:t>‹nr.›</a:t>
            </a:fld>
            <a:endParaRPr lang="en-US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nl-NL" smtClean="0"/>
              <a:t>Klik op het pictogram als u een afbeelding wilt toevoegen</a:t>
            </a:r>
            <a:endParaRPr kumimoji="0" lang="en-US" dirty="0"/>
          </a:p>
        </p:txBody>
      </p:sp>
      <p:sp>
        <p:nvSpPr>
          <p:cNvPr id="10" name="Vrije v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Vrije v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Vrije v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Vrije v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jdelijke aanduiding voor titel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nl-NL" smtClean="0"/>
              <a:t>Klik om de stijl te bewerken</a:t>
            </a:r>
            <a:endParaRPr kumimoji="0" lang="en-US"/>
          </a:p>
        </p:txBody>
      </p:sp>
      <p:sp>
        <p:nvSpPr>
          <p:cNvPr id="30" name="Tijdelijke aanduiding voor tekst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nl-NL" smtClean="0"/>
              <a:t>Klik om de modelstijlen te bewerken</a:t>
            </a:r>
          </a:p>
          <a:p>
            <a:pPr lvl="1" eaLnBrk="1" latinLnBrk="0" hangingPunct="1"/>
            <a:r>
              <a:rPr kumimoji="0" lang="nl-NL" smtClean="0"/>
              <a:t>Tweede niveau</a:t>
            </a:r>
          </a:p>
          <a:p>
            <a:pPr lvl="2" eaLnBrk="1" latinLnBrk="0" hangingPunct="1"/>
            <a:r>
              <a:rPr kumimoji="0" lang="nl-NL" smtClean="0"/>
              <a:t>Derde niveau</a:t>
            </a:r>
          </a:p>
          <a:p>
            <a:pPr lvl="3" eaLnBrk="1" latinLnBrk="0" hangingPunct="1"/>
            <a:r>
              <a:rPr kumimoji="0" lang="nl-NL" smtClean="0"/>
              <a:t>Vierde niveau</a:t>
            </a:r>
          </a:p>
          <a:p>
            <a:pPr lvl="4" eaLnBrk="1" latinLnBrk="0" hangingPunct="1"/>
            <a:r>
              <a:rPr kumimoji="0" lang="nl-NL" smtClean="0"/>
              <a:t>Vijfde niveau</a:t>
            </a:r>
            <a:endParaRPr kumimoji="0" lang="en-US"/>
          </a:p>
        </p:txBody>
      </p:sp>
      <p:sp>
        <p:nvSpPr>
          <p:cNvPr id="10" name="Tijdelijke aanduiding voor datum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C47C5ACE-AC60-4BC6-85B5-DA21A781847E}" type="datetimeFigureOut">
              <a:rPr lang="en-US" smtClean="0"/>
              <a:pPr/>
              <a:t>9/18/2015</a:t>
            </a:fld>
            <a:endParaRPr lang="en-US"/>
          </a:p>
        </p:txBody>
      </p:sp>
      <p:sp>
        <p:nvSpPr>
          <p:cNvPr id="22" name="Tijdelijke aanduiding voor voettekst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Tijdelijke aanduiding voor dianumm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1307E896-1E4C-4A8D-9F80-4F3871C307F6}" type="slidenum">
              <a:rPr lang="en-US" smtClean="0"/>
              <a:pPr/>
              <a:t>‹nr.›</a:t>
            </a:fld>
            <a:endParaRPr lang="en-US"/>
          </a:p>
        </p:txBody>
      </p:sp>
      <p:grpSp>
        <p:nvGrpSpPr>
          <p:cNvPr id="2" name="Groe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Vrije v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Vrije v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3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41.bin"/><Relationship Id="rId12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0.bin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9.bin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38.bin"/><Relationship Id="rId9" Type="http://schemas.openxmlformats.org/officeDocument/2006/relationships/oleObject" Target="../embeddings/oleObject43.bin"/><Relationship Id="rId14" Type="http://schemas.openxmlformats.org/officeDocument/2006/relationships/oleObject" Target="../embeddings/oleObject4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4.bin"/><Relationship Id="rId12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3.bin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2.bin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1.bin"/><Relationship Id="rId9" Type="http://schemas.openxmlformats.org/officeDocument/2006/relationships/oleObject" Target="../embeddings/oleObject56.bin"/><Relationship Id="rId14" Type="http://schemas.openxmlformats.org/officeDocument/2006/relationships/oleObject" Target="../embeddings/oleObject61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6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Relationship Id="rId9" Type="http://schemas.openxmlformats.org/officeDocument/2006/relationships/oleObject" Target="../embeddings/oleObject7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75.bin"/><Relationship Id="rId4" Type="http://schemas.openxmlformats.org/officeDocument/2006/relationships/oleObject" Target="../embeddings/oleObject74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76.bin"/><Relationship Id="rId4" Type="http://schemas.openxmlformats.org/officeDocument/2006/relationships/image" Target="../media/image8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8.bin"/><Relationship Id="rId5" Type="http://schemas.openxmlformats.org/officeDocument/2006/relationships/oleObject" Target="../embeddings/oleObject77.bin"/><Relationship Id="rId4" Type="http://schemas.openxmlformats.org/officeDocument/2006/relationships/image" Target="../media/image89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oleObject" Target="../embeddings/oleObject86.bin"/><Relationship Id="rId3" Type="http://schemas.openxmlformats.org/officeDocument/2006/relationships/image" Target="../media/image90.png"/><Relationship Id="rId7" Type="http://schemas.openxmlformats.org/officeDocument/2006/relationships/oleObject" Target="../embeddings/oleObject80.bin"/><Relationship Id="rId12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9.bin"/><Relationship Id="rId11" Type="http://schemas.openxmlformats.org/officeDocument/2006/relationships/oleObject" Target="../embeddings/oleObject84.bin"/><Relationship Id="rId5" Type="http://schemas.openxmlformats.org/officeDocument/2006/relationships/image" Target="../media/image92.png"/><Relationship Id="rId10" Type="http://schemas.openxmlformats.org/officeDocument/2006/relationships/oleObject" Target="../embeddings/oleObject83.bin"/><Relationship Id="rId4" Type="http://schemas.openxmlformats.org/officeDocument/2006/relationships/image" Target="../media/image91.png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93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oleObject" Target="../embeddings/oleObject94.bin"/><Relationship Id="rId3" Type="http://schemas.openxmlformats.org/officeDocument/2006/relationships/image" Target="../media/image94.png"/><Relationship Id="rId7" Type="http://schemas.openxmlformats.org/officeDocument/2006/relationships/oleObject" Target="../embeddings/oleObject88.bin"/><Relationship Id="rId12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7.bin"/><Relationship Id="rId11" Type="http://schemas.openxmlformats.org/officeDocument/2006/relationships/oleObject" Target="../embeddings/oleObject92.bin"/><Relationship Id="rId5" Type="http://schemas.openxmlformats.org/officeDocument/2006/relationships/image" Target="../media/image96.png"/><Relationship Id="rId10" Type="http://schemas.openxmlformats.org/officeDocument/2006/relationships/oleObject" Target="../embeddings/oleObject91.bin"/><Relationship Id="rId4" Type="http://schemas.openxmlformats.org/officeDocument/2006/relationships/image" Target="../media/image95.png"/><Relationship Id="rId9" Type="http://schemas.openxmlformats.org/officeDocument/2006/relationships/oleObject" Target="../embeddings/oleObject9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oleObject" Target="../embeddings/oleObject102.bin"/><Relationship Id="rId3" Type="http://schemas.openxmlformats.org/officeDocument/2006/relationships/image" Target="../media/image97.png"/><Relationship Id="rId7" Type="http://schemas.openxmlformats.org/officeDocument/2006/relationships/oleObject" Target="../embeddings/oleObject96.bin"/><Relationship Id="rId12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5.bin"/><Relationship Id="rId11" Type="http://schemas.openxmlformats.org/officeDocument/2006/relationships/oleObject" Target="../embeddings/oleObject100.bin"/><Relationship Id="rId5" Type="http://schemas.openxmlformats.org/officeDocument/2006/relationships/image" Target="../media/image99.png"/><Relationship Id="rId10" Type="http://schemas.openxmlformats.org/officeDocument/2006/relationships/oleObject" Target="../embeddings/oleObject99.bin"/><Relationship Id="rId4" Type="http://schemas.openxmlformats.org/officeDocument/2006/relationships/image" Target="../media/image98.png"/><Relationship Id="rId9" Type="http://schemas.openxmlformats.org/officeDocument/2006/relationships/oleObject" Target="../embeddings/oleObject98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6.bin"/><Relationship Id="rId5" Type="http://schemas.openxmlformats.org/officeDocument/2006/relationships/oleObject" Target="../embeddings/oleObject105.bin"/><Relationship Id="rId4" Type="http://schemas.openxmlformats.org/officeDocument/2006/relationships/oleObject" Target="../embeddings/oleObject104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4" Type="http://schemas.openxmlformats.org/officeDocument/2006/relationships/image" Target="../media/image10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oleObject" Target="../embeddings/oleObject114.bin"/><Relationship Id="rId3" Type="http://schemas.openxmlformats.org/officeDocument/2006/relationships/image" Target="../media/image114.png"/><Relationship Id="rId7" Type="http://schemas.openxmlformats.org/officeDocument/2006/relationships/oleObject" Target="../embeddings/oleObject108.bin"/><Relationship Id="rId12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7.bin"/><Relationship Id="rId11" Type="http://schemas.openxmlformats.org/officeDocument/2006/relationships/oleObject" Target="../embeddings/oleObject112.bin"/><Relationship Id="rId5" Type="http://schemas.openxmlformats.org/officeDocument/2006/relationships/image" Target="../media/image116.png"/><Relationship Id="rId10" Type="http://schemas.openxmlformats.org/officeDocument/2006/relationships/oleObject" Target="../embeddings/oleObject111.bin"/><Relationship Id="rId4" Type="http://schemas.openxmlformats.org/officeDocument/2006/relationships/image" Target="../media/image115.png"/><Relationship Id="rId9" Type="http://schemas.openxmlformats.org/officeDocument/2006/relationships/oleObject" Target="../embeddings/oleObject11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10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9.bin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3.bin"/><Relationship Id="rId14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2286000"/>
            <a:ext cx="5489448" cy="914400"/>
          </a:xfrm>
        </p:spPr>
        <p:txBody>
          <a:bodyPr>
            <a:normAutofit/>
          </a:bodyPr>
          <a:lstStyle/>
          <a:p>
            <a:r>
              <a:rPr lang="en-US" dirty="0" err="1" smtClean="0"/>
              <a:t>Trillingen</a:t>
            </a:r>
            <a:r>
              <a:rPr lang="en-US" dirty="0" smtClean="0"/>
              <a:t> </a:t>
            </a:r>
            <a:r>
              <a:rPr lang="en-US" dirty="0" smtClean="0"/>
              <a:t>/</a:t>
            </a:r>
            <a:r>
              <a:rPr lang="en-US" dirty="0" smtClean="0"/>
              <a:t> </a:t>
            </a:r>
            <a:r>
              <a:rPr lang="en-US" dirty="0" err="1" smtClean="0"/>
              <a:t>Schade</a:t>
            </a:r>
            <a:endParaRPr lang="nl-NL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8305800" cy="175260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r>
              <a:rPr lang="nl-NL" sz="2400" dirty="0" smtClean="0"/>
              <a:t>Wat is de kans op schade in structurele akoestiek ….. </a:t>
            </a:r>
            <a:r>
              <a:rPr lang="en-US" sz="2400" dirty="0" smtClean="0"/>
              <a:t> 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248699" y="6525344"/>
            <a:ext cx="185980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 © 2015 dr. </a:t>
            </a:r>
            <a:r>
              <a:rPr lang="en-US" sz="1100" dirty="0" err="1" smtClean="0"/>
              <a:t>ing</a:t>
            </a:r>
            <a:r>
              <a:rPr lang="en-US" sz="1100" dirty="0" smtClean="0"/>
              <a:t>. Han </a:t>
            </a:r>
            <a:r>
              <a:rPr lang="en-US" sz="1100" dirty="0" err="1" smtClean="0"/>
              <a:t>Geurdes</a:t>
            </a:r>
            <a:endParaRPr lang="nl-NL" sz="11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hoek 3"/>
          <p:cNvSpPr/>
          <p:nvPr/>
        </p:nvSpPr>
        <p:spPr>
          <a:xfrm>
            <a:off x="228600" y="1752600"/>
            <a:ext cx="8382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/>
              <a:t> </a:t>
            </a:r>
            <a:r>
              <a:rPr lang="en-US" sz="1600" dirty="0" err="1" smtClean="0"/>
              <a:t>as.function</a:t>
            </a:r>
            <a:r>
              <a:rPr lang="en-US" sz="1600" dirty="0" smtClean="0"/>
              <a:t>(</a:t>
            </a:r>
            <a:r>
              <a:rPr lang="en-US" sz="1600" dirty="0" err="1" smtClean="0"/>
              <a:t>fZ</a:t>
            </a:r>
            <a:r>
              <a:rPr lang="en-US" sz="1600" dirty="0" smtClean="0"/>
              <a:t>&lt;-</a:t>
            </a:r>
            <a:r>
              <a:rPr lang="en-US" sz="1600" dirty="0" err="1" smtClean="0"/>
              <a:t>splinefun</a:t>
            </a:r>
            <a:r>
              <a:rPr lang="en-US" sz="1600" dirty="0" smtClean="0"/>
              <a:t>(M3axT[</a:t>
            </a:r>
            <a:r>
              <a:rPr lang="en-US" sz="1600" dirty="0" err="1" smtClean="0"/>
              <a:t>iInit:iFin</a:t>
            </a:r>
            <a:r>
              <a:rPr lang="en-US" sz="1600" dirty="0" smtClean="0"/>
              <a:t>],YRZ[</a:t>
            </a:r>
            <a:r>
              <a:rPr lang="en-US" sz="1600" dirty="0" err="1" smtClean="0"/>
              <a:t>iInit:iFin</a:t>
            </a:r>
            <a:r>
              <a:rPr lang="en-US" sz="1600" dirty="0" smtClean="0"/>
              <a:t>],method=c("</a:t>
            </a:r>
            <a:r>
              <a:rPr lang="en-US" sz="1600" dirty="0" err="1" smtClean="0"/>
              <a:t>fmm</a:t>
            </a:r>
            <a:r>
              <a:rPr lang="en-US" sz="1600" dirty="0" smtClean="0"/>
              <a:t>"),ties=mean))</a:t>
            </a:r>
          </a:p>
          <a:p>
            <a:r>
              <a:rPr lang="en-US" sz="1600" dirty="0" smtClean="0"/>
              <a:t> </a:t>
            </a:r>
            <a:r>
              <a:rPr lang="en-US" sz="1600" dirty="0" err="1" smtClean="0"/>
              <a:t>YfX</a:t>
            </a:r>
            <a:r>
              <a:rPr lang="en-US" sz="1600" dirty="0" smtClean="0"/>
              <a:t>&lt;-YRX[</a:t>
            </a:r>
            <a:r>
              <a:rPr lang="en-US" sz="1600" dirty="0" err="1" smtClean="0"/>
              <a:t>iInit:iFin</a:t>
            </a:r>
            <a:r>
              <a:rPr lang="en-US" sz="1600" dirty="0" smtClean="0"/>
              <a:t>]*exp(-</a:t>
            </a:r>
            <a:r>
              <a:rPr lang="en-US" sz="1600" dirty="0" err="1" smtClean="0"/>
              <a:t>aCoeff</a:t>
            </a:r>
            <a:r>
              <a:rPr lang="en-US" sz="1600" dirty="0" smtClean="0"/>
              <a:t>[1]*</a:t>
            </a:r>
            <a:r>
              <a:rPr lang="en-US" sz="1600" dirty="0" err="1" smtClean="0"/>
              <a:t>fZ</a:t>
            </a:r>
            <a:r>
              <a:rPr lang="en-US" sz="1600" dirty="0" smtClean="0"/>
              <a:t>(M3axT[</a:t>
            </a:r>
            <a:r>
              <a:rPr lang="en-US" sz="1600" dirty="0" err="1" smtClean="0"/>
              <a:t>iInit:iFin</a:t>
            </a:r>
            <a:r>
              <a:rPr lang="en-US" sz="1600" dirty="0" smtClean="0"/>
              <a:t>]))…… etc</a:t>
            </a:r>
            <a:endParaRPr lang="en-US" sz="1600" dirty="0"/>
          </a:p>
        </p:txBody>
      </p:sp>
      <p:sp>
        <p:nvSpPr>
          <p:cNvPr id="5" name="Tekstvak 4"/>
          <p:cNvSpPr txBox="1"/>
          <p:nvPr/>
        </p:nvSpPr>
        <p:spPr>
          <a:xfrm>
            <a:off x="304800" y="1219200"/>
            <a:ext cx="31606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mall, but interesting, detour:</a:t>
            </a:r>
            <a:endParaRPr lang="en-US" dirty="0"/>
          </a:p>
        </p:txBody>
      </p:sp>
      <p:sp>
        <p:nvSpPr>
          <p:cNvPr id="6" name="Tekstvak 5"/>
          <p:cNvSpPr txBox="1"/>
          <p:nvPr/>
        </p:nvSpPr>
        <p:spPr>
          <a:xfrm>
            <a:off x="304800" y="2590800"/>
            <a:ext cx="5894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s used in the case of the (weak) nonlinear heuristic RDE: </a:t>
            </a:r>
            <a:endParaRPr lang="en-US" dirty="0"/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1555750" y="3370263"/>
          <a:ext cx="5724525" cy="1100137"/>
        </p:xfrm>
        <a:graphic>
          <a:graphicData uri="http://schemas.openxmlformats.org/presentationml/2006/ole">
            <p:oleObj spid="_x0000_s45058" name="Equation" r:id="rId3" imgW="2514600" imgH="482400" progId="Equation.DSMT4">
              <p:embed/>
            </p:oleObj>
          </a:graphicData>
        </a:graphic>
      </p:graphicFrame>
      <p:sp>
        <p:nvSpPr>
          <p:cNvPr id="8" name="Tekstvak 7"/>
          <p:cNvSpPr txBox="1"/>
          <p:nvPr/>
        </p:nvSpPr>
        <p:spPr>
          <a:xfrm>
            <a:off x="381000" y="5094982"/>
            <a:ext cx="13520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assume </a:t>
            </a:r>
            <a:endParaRPr lang="en-US" dirty="0"/>
          </a:p>
        </p:txBody>
      </p:sp>
      <p:sp>
        <p:nvSpPr>
          <p:cNvPr id="10" name="Rechthoek 9"/>
          <p:cNvSpPr/>
          <p:nvPr/>
        </p:nvSpPr>
        <p:spPr>
          <a:xfrm>
            <a:off x="381000" y="5628382"/>
            <a:ext cx="7620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 smtClean="0"/>
              <a:t>IntfX</a:t>
            </a:r>
            <a:r>
              <a:rPr lang="en-US" sz="1600" dirty="0" smtClean="0"/>
              <a:t>&lt;-integrate(fX,M3axT[</a:t>
            </a:r>
            <a:r>
              <a:rPr lang="en-US" sz="1600" dirty="0" err="1" smtClean="0"/>
              <a:t>iInit</a:t>
            </a:r>
            <a:r>
              <a:rPr lang="en-US" sz="1600" dirty="0" smtClean="0"/>
              <a:t>],M3axT[</a:t>
            </a:r>
            <a:r>
              <a:rPr lang="en-US" sz="1600" dirty="0" err="1" smtClean="0"/>
              <a:t>tijd</a:t>
            </a:r>
            <a:r>
              <a:rPr lang="en-US" sz="1600" dirty="0" smtClean="0"/>
              <a:t>])</a:t>
            </a:r>
          </a:p>
          <a:p>
            <a:r>
              <a:rPr lang="en-US" sz="1600" dirty="0" err="1" smtClean="0"/>
              <a:t>IntegX</a:t>
            </a:r>
            <a:r>
              <a:rPr lang="en-US" sz="1600" dirty="0" smtClean="0"/>
              <a:t>&lt;-</a:t>
            </a:r>
            <a:r>
              <a:rPr lang="en-US" sz="1600" dirty="0" err="1" smtClean="0"/>
              <a:t>as.double</a:t>
            </a:r>
            <a:r>
              <a:rPr lang="en-US" sz="1600" dirty="0" smtClean="0"/>
              <a:t>(</a:t>
            </a:r>
            <a:r>
              <a:rPr lang="en-US" sz="1600" dirty="0" err="1" smtClean="0"/>
              <a:t>substr</a:t>
            </a:r>
            <a:r>
              <a:rPr lang="en-US" sz="1600" dirty="0" smtClean="0"/>
              <a:t>(IntfX,1,11)[1])</a:t>
            </a:r>
          </a:p>
          <a:p>
            <a:endParaRPr lang="en-US" sz="1600" dirty="0" smtClean="0"/>
          </a:p>
          <a:p>
            <a:r>
              <a:rPr lang="en-US" sz="1600" dirty="0" smtClean="0"/>
              <a:t>…</a:t>
            </a:r>
            <a:endParaRPr lang="en-US" sz="1600" dirty="0"/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1600200" y="5105400"/>
          <a:ext cx="1608138" cy="352425"/>
        </p:xfrm>
        <a:graphic>
          <a:graphicData uri="http://schemas.openxmlformats.org/presentationml/2006/ole">
            <p:oleObj spid="_x0000_s45060" name="Equation" r:id="rId4" imgW="126972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kstvak 20"/>
          <p:cNvSpPr txBox="1"/>
          <p:nvPr/>
        </p:nvSpPr>
        <p:spPr>
          <a:xfrm>
            <a:off x="2286000" y="914400"/>
            <a:ext cx="358797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Meetopstelling</a:t>
            </a:r>
            <a:r>
              <a:rPr lang="en-US" sz="1600" dirty="0" smtClean="0"/>
              <a:t> 16-6-2015 ….. 25-6-2015.</a:t>
            </a:r>
          </a:p>
          <a:p>
            <a:endParaRPr lang="en-US" sz="1600" dirty="0" smtClean="0"/>
          </a:p>
          <a:p>
            <a:r>
              <a:rPr lang="en-US" sz="1600" dirty="0" smtClean="0"/>
              <a:t>R== </a:t>
            </a:r>
            <a:r>
              <a:rPr lang="en-US" sz="1600" dirty="0" err="1" smtClean="0"/>
              <a:t>deformatie</a:t>
            </a:r>
            <a:r>
              <a:rPr lang="en-US" sz="1600" dirty="0" smtClean="0"/>
              <a:t> meting</a:t>
            </a:r>
          </a:p>
          <a:p>
            <a:r>
              <a:rPr lang="en-US" sz="1600" dirty="0" smtClean="0"/>
              <a:t>T==</a:t>
            </a:r>
            <a:r>
              <a:rPr lang="en-US" sz="1600" dirty="0" err="1" smtClean="0"/>
              <a:t>temperatuur</a:t>
            </a:r>
            <a:r>
              <a:rPr lang="en-US" sz="1600" dirty="0" smtClean="0"/>
              <a:t> meting</a:t>
            </a:r>
          </a:p>
          <a:p>
            <a:r>
              <a:rPr lang="en-US" sz="1600" dirty="0" smtClean="0"/>
              <a:t>X,Y,Z </a:t>
            </a:r>
            <a:r>
              <a:rPr lang="en-US" sz="1600" dirty="0" err="1" smtClean="0"/>
              <a:t>triaxial</a:t>
            </a:r>
            <a:r>
              <a:rPr lang="en-US" sz="1600" dirty="0" smtClean="0"/>
              <a:t> vibration.</a:t>
            </a:r>
          </a:p>
          <a:p>
            <a:endParaRPr lang="en-US" sz="1600" dirty="0"/>
          </a:p>
        </p:txBody>
      </p:sp>
      <p:grpSp>
        <p:nvGrpSpPr>
          <p:cNvPr id="59" name="Groep 58"/>
          <p:cNvGrpSpPr/>
          <p:nvPr/>
        </p:nvGrpSpPr>
        <p:grpSpPr>
          <a:xfrm>
            <a:off x="2819400" y="3505200"/>
            <a:ext cx="2735263" cy="2362200"/>
            <a:chOff x="4648200" y="3048000"/>
            <a:chExt cx="2735263" cy="2362200"/>
          </a:xfrm>
        </p:grpSpPr>
        <p:cxnSp>
          <p:nvCxnSpPr>
            <p:cNvPr id="5" name="Rechte verbindingslijn 4"/>
            <p:cNvCxnSpPr/>
            <p:nvPr/>
          </p:nvCxnSpPr>
          <p:spPr>
            <a:xfrm>
              <a:off x="6110559" y="3689350"/>
              <a:ext cx="533400" cy="1588"/>
            </a:xfrm>
            <a:prstGeom prst="line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Rechte verbindingslijn 5"/>
            <p:cNvCxnSpPr/>
            <p:nvPr/>
          </p:nvCxnSpPr>
          <p:spPr>
            <a:xfrm rot="5400000">
              <a:off x="6454253" y="3692525"/>
              <a:ext cx="532606" cy="794"/>
            </a:xfrm>
            <a:prstGeom prst="line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Rechte verbindingslijn 6"/>
            <p:cNvCxnSpPr/>
            <p:nvPr/>
          </p:nvCxnSpPr>
          <p:spPr>
            <a:xfrm rot="5400000" flipH="1" flipV="1">
              <a:off x="6758259" y="3387725"/>
              <a:ext cx="304800" cy="228600"/>
            </a:xfrm>
            <a:prstGeom prst="line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Rechte verbindingslijn 7"/>
            <p:cNvCxnSpPr/>
            <p:nvPr/>
          </p:nvCxnSpPr>
          <p:spPr>
            <a:xfrm>
              <a:off x="4648200" y="4187825"/>
              <a:ext cx="533400" cy="1588"/>
            </a:xfrm>
            <a:prstGeom prst="line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" name="Object 6"/>
            <p:cNvGraphicFramePr>
              <a:graphicFrameLocks noChangeAspect="1"/>
            </p:cNvGraphicFramePr>
            <p:nvPr/>
          </p:nvGraphicFramePr>
          <p:xfrm>
            <a:off x="6202363" y="3689350"/>
            <a:ext cx="211137" cy="269875"/>
          </p:xfrm>
          <a:graphic>
            <a:graphicData uri="http://schemas.openxmlformats.org/presentationml/2006/ole">
              <p:oleObj spid="_x0000_s46082" name="Equation" r:id="rId3" imgW="177480" imgH="228600" progId="Equation.DSMT4">
                <p:embed/>
              </p:oleObj>
            </a:graphicData>
          </a:graphic>
        </p:graphicFrame>
        <p:graphicFrame>
          <p:nvGraphicFramePr>
            <p:cNvPr id="10" name="Object 8"/>
            <p:cNvGraphicFramePr>
              <a:graphicFrameLocks noChangeAspect="1"/>
            </p:cNvGraphicFramePr>
            <p:nvPr/>
          </p:nvGraphicFramePr>
          <p:xfrm>
            <a:off x="6969125" y="3460750"/>
            <a:ext cx="209550" cy="269875"/>
          </p:xfrm>
          <a:graphic>
            <a:graphicData uri="http://schemas.openxmlformats.org/presentationml/2006/ole">
              <p:oleObj spid="_x0000_s46083" name="Equation" r:id="rId4" imgW="177480" imgH="228600" progId="Equation.DSMT4">
                <p:embed/>
              </p:oleObj>
            </a:graphicData>
          </a:graphic>
        </p:graphicFrame>
        <p:graphicFrame>
          <p:nvGraphicFramePr>
            <p:cNvPr id="11" name="Object 9"/>
            <p:cNvGraphicFramePr>
              <a:graphicFrameLocks noChangeAspect="1"/>
            </p:cNvGraphicFramePr>
            <p:nvPr/>
          </p:nvGraphicFramePr>
          <p:xfrm>
            <a:off x="6557963" y="3121025"/>
            <a:ext cx="222250" cy="269875"/>
          </p:xfrm>
          <a:graphic>
            <a:graphicData uri="http://schemas.openxmlformats.org/presentationml/2006/ole">
              <p:oleObj spid="_x0000_s46084" name="Equation" r:id="rId5" imgW="190440" imgH="228600" progId="Equation.DSMT4">
                <p:embed/>
              </p:oleObj>
            </a:graphicData>
          </a:graphic>
        </p:graphicFrame>
        <p:graphicFrame>
          <p:nvGraphicFramePr>
            <p:cNvPr id="12" name="Object 10"/>
            <p:cNvGraphicFramePr>
              <a:graphicFrameLocks noChangeAspect="1"/>
            </p:cNvGraphicFramePr>
            <p:nvPr/>
          </p:nvGraphicFramePr>
          <p:xfrm>
            <a:off x="4803504" y="4264025"/>
            <a:ext cx="195262" cy="269875"/>
          </p:xfrm>
          <a:graphic>
            <a:graphicData uri="http://schemas.openxmlformats.org/presentationml/2006/ole">
              <p:oleObj spid="_x0000_s46085" name="Equation" r:id="rId6" imgW="164880" imgH="228600" progId="Equation.DSMT4">
                <p:embed/>
              </p:oleObj>
            </a:graphicData>
          </a:graphic>
        </p:graphicFrame>
        <p:graphicFrame>
          <p:nvGraphicFramePr>
            <p:cNvPr id="13" name="Object 11"/>
            <p:cNvGraphicFramePr>
              <a:graphicFrameLocks noChangeAspect="1"/>
            </p:cNvGraphicFramePr>
            <p:nvPr/>
          </p:nvGraphicFramePr>
          <p:xfrm>
            <a:off x="5334000" y="3429000"/>
            <a:ext cx="225425" cy="269875"/>
          </p:xfrm>
          <a:graphic>
            <a:graphicData uri="http://schemas.openxmlformats.org/presentationml/2006/ole">
              <p:oleObj spid="_x0000_s46086" name="Equation" r:id="rId7" imgW="190440" imgH="228600" progId="Equation.DSMT4">
                <p:embed/>
              </p:oleObj>
            </a:graphicData>
          </a:graphic>
        </p:graphicFrame>
        <p:cxnSp>
          <p:nvCxnSpPr>
            <p:cNvPr id="14" name="Rechte verbindingslijn 13"/>
            <p:cNvCxnSpPr/>
            <p:nvPr/>
          </p:nvCxnSpPr>
          <p:spPr>
            <a:xfrm rot="5400000">
              <a:off x="5005262" y="5064522"/>
              <a:ext cx="229394" cy="1588"/>
            </a:xfrm>
            <a:prstGeom prst="line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Rechte verbindingslijn 14"/>
            <p:cNvCxnSpPr/>
            <p:nvPr/>
          </p:nvCxnSpPr>
          <p:spPr>
            <a:xfrm rot="10800000">
              <a:off x="4891359" y="4949825"/>
              <a:ext cx="230188" cy="1588"/>
            </a:xfrm>
            <a:prstGeom prst="line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Rechte verbindingslijn 15"/>
            <p:cNvCxnSpPr/>
            <p:nvPr/>
          </p:nvCxnSpPr>
          <p:spPr>
            <a:xfrm rot="5400000" flipH="1" flipV="1">
              <a:off x="5119165" y="4798219"/>
              <a:ext cx="153194" cy="151606"/>
            </a:xfrm>
            <a:prstGeom prst="line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kstvak 16"/>
            <p:cNvSpPr txBox="1"/>
            <p:nvPr/>
          </p:nvSpPr>
          <p:spPr>
            <a:xfrm>
              <a:off x="5272359" y="4949825"/>
              <a:ext cx="114486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err="1" smtClean="0"/>
                <a:t>Triaxial</a:t>
              </a:r>
              <a:r>
                <a:rPr lang="en-US" sz="1000" dirty="0" smtClean="0"/>
                <a:t> vibration</a:t>
              </a:r>
              <a:endParaRPr lang="en-US" sz="1000" dirty="0"/>
            </a:p>
          </p:txBody>
        </p:sp>
        <p:graphicFrame>
          <p:nvGraphicFramePr>
            <p:cNvPr id="18" name="Object 12"/>
            <p:cNvGraphicFramePr>
              <a:graphicFrameLocks noChangeAspect="1"/>
            </p:cNvGraphicFramePr>
            <p:nvPr/>
          </p:nvGraphicFramePr>
          <p:xfrm>
            <a:off x="4800600" y="5026025"/>
            <a:ext cx="166959" cy="155575"/>
          </p:xfrm>
          <a:graphic>
            <a:graphicData uri="http://schemas.openxmlformats.org/presentationml/2006/ole">
              <p:oleObj spid="_x0000_s46087" name="Equation" r:id="rId8" imgW="177480" imgH="164880" progId="Equation.DSMT4">
                <p:embed/>
              </p:oleObj>
            </a:graphicData>
          </a:graphic>
        </p:graphicFrame>
        <p:graphicFrame>
          <p:nvGraphicFramePr>
            <p:cNvPr id="19" name="Object 13"/>
            <p:cNvGraphicFramePr>
              <a:graphicFrameLocks noChangeAspect="1"/>
            </p:cNvGraphicFramePr>
            <p:nvPr/>
          </p:nvGraphicFramePr>
          <p:xfrm>
            <a:off x="5054872" y="5254625"/>
            <a:ext cx="142875" cy="155575"/>
          </p:xfrm>
          <a:graphic>
            <a:graphicData uri="http://schemas.openxmlformats.org/presentationml/2006/ole">
              <p:oleObj spid="_x0000_s46088" name="Equation" r:id="rId9" imgW="152280" imgH="164880" progId="Equation.DSMT4">
                <p:embed/>
              </p:oleObj>
            </a:graphicData>
          </a:graphic>
        </p:graphicFrame>
        <p:graphicFrame>
          <p:nvGraphicFramePr>
            <p:cNvPr id="20" name="Object 14"/>
            <p:cNvGraphicFramePr>
              <a:graphicFrameLocks noChangeAspect="1"/>
            </p:cNvGraphicFramePr>
            <p:nvPr/>
          </p:nvGraphicFramePr>
          <p:xfrm>
            <a:off x="5289822" y="4721225"/>
            <a:ext cx="131762" cy="155575"/>
          </p:xfrm>
          <a:graphic>
            <a:graphicData uri="http://schemas.openxmlformats.org/presentationml/2006/ole">
              <p:oleObj spid="_x0000_s46089" name="Equation" r:id="rId10" imgW="139680" imgH="164880" progId="Equation.DSMT4">
                <p:embed/>
              </p:oleObj>
            </a:graphicData>
          </a:graphic>
        </p:graphicFrame>
        <p:graphicFrame>
          <p:nvGraphicFramePr>
            <p:cNvPr id="44042" name="Object 10"/>
            <p:cNvGraphicFramePr>
              <a:graphicFrameLocks noChangeAspect="1"/>
            </p:cNvGraphicFramePr>
            <p:nvPr/>
          </p:nvGraphicFramePr>
          <p:xfrm>
            <a:off x="6242050" y="3886200"/>
            <a:ext cx="180975" cy="269875"/>
          </p:xfrm>
          <a:graphic>
            <a:graphicData uri="http://schemas.openxmlformats.org/presentationml/2006/ole">
              <p:oleObj spid="_x0000_s46090" name="Equation" r:id="rId11" imgW="152280" imgH="228600" progId="Equation.DSMT4">
                <p:embed/>
              </p:oleObj>
            </a:graphicData>
          </a:graphic>
        </p:graphicFrame>
        <p:graphicFrame>
          <p:nvGraphicFramePr>
            <p:cNvPr id="44043" name="Object 11"/>
            <p:cNvGraphicFramePr>
              <a:graphicFrameLocks noChangeAspect="1"/>
            </p:cNvGraphicFramePr>
            <p:nvPr/>
          </p:nvGraphicFramePr>
          <p:xfrm>
            <a:off x="7202488" y="3463925"/>
            <a:ext cx="180975" cy="269875"/>
          </p:xfrm>
          <a:graphic>
            <a:graphicData uri="http://schemas.openxmlformats.org/presentationml/2006/ole">
              <p:oleObj spid="_x0000_s46091" name="Equation" r:id="rId12" imgW="152280" imgH="228600" progId="Equation.DSMT4">
                <p:embed/>
              </p:oleObj>
            </a:graphicData>
          </a:graphic>
        </p:graphicFrame>
        <p:graphicFrame>
          <p:nvGraphicFramePr>
            <p:cNvPr id="44044" name="Object 12"/>
            <p:cNvGraphicFramePr>
              <a:graphicFrameLocks noChangeAspect="1"/>
            </p:cNvGraphicFramePr>
            <p:nvPr/>
          </p:nvGraphicFramePr>
          <p:xfrm>
            <a:off x="6767513" y="3048000"/>
            <a:ext cx="196850" cy="269875"/>
          </p:xfrm>
          <a:graphic>
            <a:graphicData uri="http://schemas.openxmlformats.org/presentationml/2006/ole">
              <p:oleObj spid="_x0000_s46092" name="Equation" r:id="rId13" imgW="164880" imgH="228600" progId="Equation.DSMT4">
                <p:embed/>
              </p:oleObj>
            </a:graphicData>
          </a:graphic>
        </p:graphicFrame>
        <p:graphicFrame>
          <p:nvGraphicFramePr>
            <p:cNvPr id="44045" name="Object 13"/>
            <p:cNvGraphicFramePr>
              <a:graphicFrameLocks noChangeAspect="1"/>
            </p:cNvGraphicFramePr>
            <p:nvPr/>
          </p:nvGraphicFramePr>
          <p:xfrm>
            <a:off x="5368925" y="3660775"/>
            <a:ext cx="198438" cy="269875"/>
          </p:xfrm>
          <a:graphic>
            <a:graphicData uri="http://schemas.openxmlformats.org/presentationml/2006/ole">
              <p:oleObj spid="_x0000_s46093" name="Equation" r:id="rId14" imgW="164880" imgH="228600" progId="Equation.DSMT4">
                <p:embed/>
              </p:oleObj>
            </a:graphicData>
          </a:graphic>
        </p:graphicFrame>
        <p:graphicFrame>
          <p:nvGraphicFramePr>
            <p:cNvPr id="44046" name="Object 14"/>
            <p:cNvGraphicFramePr>
              <a:graphicFrameLocks noChangeAspect="1"/>
            </p:cNvGraphicFramePr>
            <p:nvPr/>
          </p:nvGraphicFramePr>
          <p:xfrm>
            <a:off x="5014641" y="4267200"/>
            <a:ext cx="166688" cy="269875"/>
          </p:xfrm>
          <a:graphic>
            <a:graphicData uri="http://schemas.openxmlformats.org/presentationml/2006/ole">
              <p:oleObj spid="_x0000_s46094" name="Equation" r:id="rId15" imgW="139680" imgH="228600" progId="Equation.DSMT4">
                <p:embed/>
              </p:oleObj>
            </a:graphicData>
          </a:graphic>
        </p:graphicFrame>
      </p:grpSp>
      <p:grpSp>
        <p:nvGrpSpPr>
          <p:cNvPr id="58" name="Groep 57"/>
          <p:cNvGrpSpPr/>
          <p:nvPr/>
        </p:nvGrpSpPr>
        <p:grpSpPr>
          <a:xfrm>
            <a:off x="2286000" y="2819400"/>
            <a:ext cx="2896394" cy="2210594"/>
            <a:chOff x="1447006" y="2971800"/>
            <a:chExt cx="2896394" cy="2210594"/>
          </a:xfrm>
        </p:grpSpPr>
        <p:cxnSp>
          <p:nvCxnSpPr>
            <p:cNvPr id="26" name="Rechte verbindingslijn 25"/>
            <p:cNvCxnSpPr/>
            <p:nvPr/>
          </p:nvCxnSpPr>
          <p:spPr>
            <a:xfrm rot="5400000">
              <a:off x="800100" y="4533900"/>
              <a:ext cx="129540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Rechte verbindingslijn 26"/>
            <p:cNvCxnSpPr/>
            <p:nvPr/>
          </p:nvCxnSpPr>
          <p:spPr>
            <a:xfrm>
              <a:off x="1447800" y="3886200"/>
              <a:ext cx="121920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Rechte verbindingslijn 29"/>
            <p:cNvCxnSpPr/>
            <p:nvPr/>
          </p:nvCxnSpPr>
          <p:spPr>
            <a:xfrm rot="5400000">
              <a:off x="2020094" y="4533106"/>
              <a:ext cx="129540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Rechte verbindingslijn 30"/>
            <p:cNvCxnSpPr/>
            <p:nvPr/>
          </p:nvCxnSpPr>
          <p:spPr>
            <a:xfrm>
              <a:off x="1447800" y="5180012"/>
              <a:ext cx="121920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Rechte verbindingslijn 31"/>
            <p:cNvCxnSpPr/>
            <p:nvPr/>
          </p:nvCxnSpPr>
          <p:spPr>
            <a:xfrm rot="5400000" flipH="1" flipV="1">
              <a:off x="1409700" y="3238500"/>
              <a:ext cx="685800" cy="609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Rechte verbindingslijn 37"/>
            <p:cNvCxnSpPr/>
            <p:nvPr/>
          </p:nvCxnSpPr>
          <p:spPr>
            <a:xfrm rot="5400000" flipH="1" flipV="1">
              <a:off x="2667000" y="3657600"/>
              <a:ext cx="228600" cy="228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Rechte verbindingslijn 40"/>
            <p:cNvCxnSpPr/>
            <p:nvPr/>
          </p:nvCxnSpPr>
          <p:spPr>
            <a:xfrm rot="5400000" flipH="1" flipV="1">
              <a:off x="2667000" y="4953000"/>
              <a:ext cx="228600" cy="228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Rechte verbindingslijn 41"/>
            <p:cNvCxnSpPr/>
            <p:nvPr/>
          </p:nvCxnSpPr>
          <p:spPr>
            <a:xfrm rot="16200000" flipV="1">
              <a:off x="2019300" y="3238500"/>
              <a:ext cx="685800" cy="609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Rechte verbindingslijn 42"/>
            <p:cNvCxnSpPr/>
            <p:nvPr/>
          </p:nvCxnSpPr>
          <p:spPr>
            <a:xfrm rot="10800000">
              <a:off x="2057400" y="3200400"/>
              <a:ext cx="838200" cy="457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Rechte verbindingslijn 45"/>
            <p:cNvCxnSpPr/>
            <p:nvPr/>
          </p:nvCxnSpPr>
          <p:spPr>
            <a:xfrm rot="5400000">
              <a:off x="2247106" y="4304506"/>
              <a:ext cx="129540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Rechte verbindingslijn 47"/>
            <p:cNvCxnSpPr/>
            <p:nvPr/>
          </p:nvCxnSpPr>
          <p:spPr>
            <a:xfrm>
              <a:off x="2894012" y="3656806"/>
              <a:ext cx="121920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Rechte verbindingslijn 48"/>
            <p:cNvCxnSpPr/>
            <p:nvPr/>
          </p:nvCxnSpPr>
          <p:spPr>
            <a:xfrm rot="5400000">
              <a:off x="3466306" y="4303712"/>
              <a:ext cx="129540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Rechte verbindingslijn 49"/>
            <p:cNvCxnSpPr/>
            <p:nvPr/>
          </p:nvCxnSpPr>
          <p:spPr>
            <a:xfrm>
              <a:off x="2894012" y="4950618"/>
              <a:ext cx="121920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Rechte verbindingslijn 50"/>
            <p:cNvCxnSpPr/>
            <p:nvPr/>
          </p:nvCxnSpPr>
          <p:spPr>
            <a:xfrm rot="5400000">
              <a:off x="3467894" y="4304506"/>
              <a:ext cx="129540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Rechte verbindingslijn 51"/>
            <p:cNvCxnSpPr/>
            <p:nvPr/>
          </p:nvCxnSpPr>
          <p:spPr>
            <a:xfrm rot="5400000" flipH="1" flipV="1">
              <a:off x="4114800" y="3429000"/>
              <a:ext cx="228600" cy="228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Rechte verbindingslijn 52"/>
            <p:cNvCxnSpPr/>
            <p:nvPr/>
          </p:nvCxnSpPr>
          <p:spPr>
            <a:xfrm rot="5400000" flipH="1" flipV="1">
              <a:off x="4114800" y="4724400"/>
              <a:ext cx="228600" cy="228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Rechte verbindingslijn 53"/>
            <p:cNvCxnSpPr/>
            <p:nvPr/>
          </p:nvCxnSpPr>
          <p:spPr>
            <a:xfrm rot="5400000">
              <a:off x="3694906" y="4075906"/>
              <a:ext cx="129540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Rechte verbindingslijn 54"/>
            <p:cNvCxnSpPr/>
            <p:nvPr/>
          </p:nvCxnSpPr>
          <p:spPr>
            <a:xfrm rot="5400000" flipH="1" flipV="1">
              <a:off x="2857500" y="3009900"/>
              <a:ext cx="685800" cy="609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Rechte verbindingslijn 55"/>
            <p:cNvCxnSpPr/>
            <p:nvPr/>
          </p:nvCxnSpPr>
          <p:spPr>
            <a:xfrm rot="16200000" flipV="1">
              <a:off x="3467100" y="3009900"/>
              <a:ext cx="685800" cy="609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Rechte verbindingslijn 56"/>
            <p:cNvCxnSpPr/>
            <p:nvPr/>
          </p:nvCxnSpPr>
          <p:spPr>
            <a:xfrm rot="10800000">
              <a:off x="3505200" y="2971800"/>
              <a:ext cx="838200" cy="457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0" name="Rechte verbindingslijn 59"/>
          <p:cNvCxnSpPr/>
          <p:nvPr/>
        </p:nvCxnSpPr>
        <p:spPr>
          <a:xfrm rot="5400000" flipH="1" flipV="1">
            <a:off x="3467100" y="4381500"/>
            <a:ext cx="304800" cy="228600"/>
          </a:xfrm>
          <a:prstGeom prst="line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217488" y="990600"/>
          <a:ext cx="2536825" cy="736600"/>
        </p:xfrm>
        <a:graphic>
          <a:graphicData uri="http://schemas.openxmlformats.org/presentationml/2006/ole">
            <p:oleObj spid="_x0000_s49154" name="Equation" r:id="rId3" imgW="1485720" imgH="431640" progId="Equation.DSMT4">
              <p:embed/>
            </p:oleObj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315913" y="2216150"/>
          <a:ext cx="3578225" cy="1974850"/>
        </p:xfrm>
        <a:graphic>
          <a:graphicData uri="http://schemas.openxmlformats.org/presentationml/2006/ole">
            <p:oleObj spid="_x0000_s49155" name="Equation" r:id="rId4" imgW="2070000" imgH="1143000" progId="Equation.DSMT4">
              <p:embed/>
            </p:oleObj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581400" y="5486400"/>
          <a:ext cx="2238375" cy="1185863"/>
        </p:xfrm>
        <a:graphic>
          <a:graphicData uri="http://schemas.openxmlformats.org/presentationml/2006/ole">
            <p:oleObj spid="_x0000_s49156" name="Equation" r:id="rId5" imgW="1295280" imgH="685800" progId="Equation.DSMT4">
              <p:embed/>
            </p:oleObj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4440238" y="2209800"/>
          <a:ext cx="2963862" cy="1185863"/>
        </p:xfrm>
        <a:graphic>
          <a:graphicData uri="http://schemas.openxmlformats.org/presentationml/2006/ole">
            <p:oleObj spid="_x0000_s49157" name="Equation" r:id="rId6" imgW="1714320" imgH="685800" progId="Equation.DSMT4">
              <p:embed/>
            </p:oleObj>
          </a:graphicData>
        </a:graphic>
      </p:graphicFrame>
      <p:cxnSp>
        <p:nvCxnSpPr>
          <p:cNvPr id="9" name="Rechte verbindingslijn 8"/>
          <p:cNvCxnSpPr/>
          <p:nvPr/>
        </p:nvCxnSpPr>
        <p:spPr>
          <a:xfrm rot="5400000" flipH="1" flipV="1">
            <a:off x="762000" y="5105400"/>
            <a:ext cx="457200" cy="304800"/>
          </a:xfrm>
          <a:prstGeom prst="line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Rechte verbindingslijn 10"/>
          <p:cNvCxnSpPr/>
          <p:nvPr/>
        </p:nvCxnSpPr>
        <p:spPr>
          <a:xfrm>
            <a:off x="1371600" y="4987925"/>
            <a:ext cx="533400" cy="1588"/>
          </a:xfrm>
          <a:prstGeom prst="line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Rechte verbindingslijn 12"/>
          <p:cNvCxnSpPr/>
          <p:nvPr/>
        </p:nvCxnSpPr>
        <p:spPr>
          <a:xfrm rot="5400000">
            <a:off x="1715294" y="4991100"/>
            <a:ext cx="532606" cy="794"/>
          </a:xfrm>
          <a:prstGeom prst="line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Rechte verbindingslijn 14"/>
          <p:cNvCxnSpPr/>
          <p:nvPr/>
        </p:nvCxnSpPr>
        <p:spPr>
          <a:xfrm rot="5400000" flipH="1" flipV="1">
            <a:off x="2019300" y="4686300"/>
            <a:ext cx="304800" cy="228600"/>
          </a:xfrm>
          <a:prstGeom prst="line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Rechte verbindingslijn 15"/>
          <p:cNvCxnSpPr/>
          <p:nvPr/>
        </p:nvCxnSpPr>
        <p:spPr>
          <a:xfrm>
            <a:off x="228600" y="5486400"/>
            <a:ext cx="533400" cy="1588"/>
          </a:xfrm>
          <a:prstGeom prst="line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441450" y="4987925"/>
          <a:ext cx="254000" cy="269875"/>
        </p:xfrm>
        <a:graphic>
          <a:graphicData uri="http://schemas.openxmlformats.org/presentationml/2006/ole">
            <p:oleObj spid="_x0000_s49158" name="Equation" r:id="rId7" imgW="215640" imgH="228600" progId="Equation.DSMT4">
              <p:embed/>
            </p:oleObj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2209800" y="4759325"/>
          <a:ext cx="254000" cy="269875"/>
        </p:xfrm>
        <a:graphic>
          <a:graphicData uri="http://schemas.openxmlformats.org/presentationml/2006/ole">
            <p:oleObj spid="_x0000_s49159" name="Equation" r:id="rId8" imgW="215640" imgH="228600" progId="Equation.DSMT4">
              <p:embed/>
            </p:oleObj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1803400" y="4419600"/>
          <a:ext cx="254000" cy="269875"/>
        </p:xfrm>
        <a:graphic>
          <a:graphicData uri="http://schemas.openxmlformats.org/presentationml/2006/ole">
            <p:oleObj spid="_x0000_s49160" name="Equation" r:id="rId9" imgW="215640" imgH="228600" progId="Equation.DSMT4">
              <p:embed/>
            </p:oleObj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363538" y="5562600"/>
          <a:ext cx="238125" cy="269875"/>
        </p:xfrm>
        <a:graphic>
          <a:graphicData uri="http://schemas.openxmlformats.org/presentationml/2006/ole">
            <p:oleObj spid="_x0000_s49161" name="Equation" r:id="rId10" imgW="203040" imgH="228600" progId="Equation.DSMT4">
              <p:embed/>
            </p:oleObj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1041400" y="5181600"/>
          <a:ext cx="254000" cy="269875"/>
        </p:xfrm>
        <a:graphic>
          <a:graphicData uri="http://schemas.openxmlformats.org/presentationml/2006/ole">
            <p:oleObj spid="_x0000_s49162" name="Equation" r:id="rId11" imgW="215640" imgH="228600" progId="Equation.DSMT4">
              <p:embed/>
            </p:oleObj>
          </a:graphicData>
        </a:graphic>
      </p:graphicFrame>
      <p:cxnSp>
        <p:nvCxnSpPr>
          <p:cNvPr id="24" name="Rechte verbindingslijn 23"/>
          <p:cNvCxnSpPr/>
          <p:nvPr/>
        </p:nvCxnSpPr>
        <p:spPr>
          <a:xfrm rot="5400000">
            <a:off x="266303" y="6363097"/>
            <a:ext cx="229394" cy="1588"/>
          </a:xfrm>
          <a:prstGeom prst="line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Rechte verbindingslijn 26"/>
          <p:cNvCxnSpPr/>
          <p:nvPr/>
        </p:nvCxnSpPr>
        <p:spPr>
          <a:xfrm rot="10800000">
            <a:off x="152400" y="6248400"/>
            <a:ext cx="230188" cy="1588"/>
          </a:xfrm>
          <a:prstGeom prst="line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Rechte verbindingslijn 28"/>
          <p:cNvCxnSpPr/>
          <p:nvPr/>
        </p:nvCxnSpPr>
        <p:spPr>
          <a:xfrm rot="5400000" flipH="1" flipV="1">
            <a:off x="380206" y="6096794"/>
            <a:ext cx="153194" cy="151606"/>
          </a:xfrm>
          <a:prstGeom prst="line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kstvak 30"/>
          <p:cNvSpPr txBox="1"/>
          <p:nvPr/>
        </p:nvSpPr>
        <p:spPr>
          <a:xfrm>
            <a:off x="533400" y="6248400"/>
            <a:ext cx="114486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err="1" smtClean="0"/>
              <a:t>Triaxial</a:t>
            </a:r>
            <a:r>
              <a:rPr lang="en-US" sz="1000" dirty="0" smtClean="0"/>
              <a:t> vibration</a:t>
            </a:r>
            <a:endParaRPr lang="en-US" sz="1000" dirty="0"/>
          </a:p>
        </p:txBody>
      </p:sp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61641" y="6324600"/>
          <a:ext cx="166959" cy="155575"/>
        </p:xfrm>
        <a:graphic>
          <a:graphicData uri="http://schemas.openxmlformats.org/presentationml/2006/ole">
            <p:oleObj spid="_x0000_s49163" name="Equation" r:id="rId12" imgW="177480" imgH="164880" progId="Equation.DSMT4">
              <p:embed/>
            </p:oleObj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315913" y="6553200"/>
          <a:ext cx="142875" cy="155575"/>
        </p:xfrm>
        <a:graphic>
          <a:graphicData uri="http://schemas.openxmlformats.org/presentationml/2006/ole">
            <p:oleObj spid="_x0000_s49164" name="Equation" r:id="rId13" imgW="152280" imgH="164880" progId="Equation.DSMT4">
              <p:embed/>
            </p:oleObj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550863" y="6019800"/>
          <a:ext cx="131762" cy="155575"/>
        </p:xfrm>
        <a:graphic>
          <a:graphicData uri="http://schemas.openxmlformats.org/presentationml/2006/ole">
            <p:oleObj spid="_x0000_s49165" name="Equation" r:id="rId14" imgW="139680" imgH="164880" progId="Equation.DSMT4">
              <p:embed/>
            </p:oleObj>
          </a:graphicData>
        </a:graphic>
      </p:graphicFrame>
      <p:cxnSp>
        <p:nvCxnSpPr>
          <p:cNvPr id="36" name="Rechte verbindingslijn met pijl 35"/>
          <p:cNvCxnSpPr/>
          <p:nvPr/>
        </p:nvCxnSpPr>
        <p:spPr>
          <a:xfrm rot="10800000" flipV="1">
            <a:off x="1752600" y="6096000"/>
            <a:ext cx="18288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kstvak 7"/>
          <p:cNvSpPr txBox="1"/>
          <p:nvPr/>
        </p:nvSpPr>
        <p:spPr>
          <a:xfrm>
            <a:off x="1143000" y="762000"/>
            <a:ext cx="62924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Trillingen</a:t>
            </a:r>
            <a:r>
              <a:rPr lang="en-US" sz="1600" dirty="0" smtClean="0"/>
              <a:t> [m/s</a:t>
            </a:r>
            <a:r>
              <a:rPr lang="en-US" sz="1600" baseline="30000" dirty="0" smtClean="0"/>
              <a:t>2</a:t>
            </a:r>
            <a:r>
              <a:rPr lang="en-US" sz="1600" dirty="0" smtClean="0"/>
              <a:t>], </a:t>
            </a:r>
            <a:r>
              <a:rPr lang="en-US" sz="1600" dirty="0" err="1" smtClean="0"/>
              <a:t>deformatie</a:t>
            </a:r>
            <a:r>
              <a:rPr lang="en-US" sz="1600" dirty="0" smtClean="0"/>
              <a:t> [mm], </a:t>
            </a:r>
            <a:r>
              <a:rPr lang="en-US" sz="1600" dirty="0" err="1" smtClean="0"/>
              <a:t>temperatuur</a:t>
            </a:r>
            <a:r>
              <a:rPr lang="en-US" sz="1600" dirty="0" smtClean="0"/>
              <a:t> [</a:t>
            </a:r>
            <a:r>
              <a:rPr lang="en-US" sz="1600" dirty="0" err="1" smtClean="0"/>
              <a:t>Celcius</a:t>
            </a:r>
            <a:r>
              <a:rPr lang="en-US" sz="1600" dirty="0" smtClean="0"/>
              <a:t>], 16-6-2015.</a:t>
            </a:r>
            <a:endParaRPr lang="en-US" sz="1600" dirty="0"/>
          </a:p>
        </p:txBody>
      </p:sp>
      <p:graphicFrame>
        <p:nvGraphicFramePr>
          <p:cNvPr id="9" name="Tabel 8"/>
          <p:cNvGraphicFramePr>
            <a:graphicFrameLocks noGrp="1"/>
          </p:cNvGraphicFramePr>
          <p:nvPr/>
        </p:nvGraphicFramePr>
        <p:xfrm>
          <a:off x="457193" y="1295411"/>
          <a:ext cx="8229606" cy="4800588"/>
        </p:xfrm>
        <a:graphic>
          <a:graphicData uri="http://schemas.openxmlformats.org/drawingml/2006/table">
            <a:tbl>
              <a:tblPr/>
              <a:tblGrid>
                <a:gridCol w="587829"/>
                <a:gridCol w="587829"/>
                <a:gridCol w="587829"/>
                <a:gridCol w="587829"/>
                <a:gridCol w="587829"/>
                <a:gridCol w="587829"/>
                <a:gridCol w="587829"/>
                <a:gridCol w="587829"/>
                <a:gridCol w="587829"/>
                <a:gridCol w="587829"/>
                <a:gridCol w="587829"/>
                <a:gridCol w="587829"/>
                <a:gridCol w="587829"/>
                <a:gridCol w="587829"/>
              </a:tblGrid>
              <a:tr h="184638"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        time</a:t>
                      </a:r>
                      <a:endParaRPr lang="en-US" sz="8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            x </a:t>
                      </a:r>
                      <a:r>
                        <a:rPr lang="en-US" sz="8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m/s2</a:t>
                      </a:r>
                    </a:p>
                  </a:txBody>
                  <a:tcPr marL="6804" marR="6804" marT="6804" marB="0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          y </a:t>
                      </a:r>
                      <a:r>
                        <a:rPr lang="en-US" sz="8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m/s2</a:t>
                      </a:r>
                    </a:p>
                  </a:txBody>
                  <a:tcPr marL="6804" marR="6804" marT="6804" marB="0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          z </a:t>
                      </a:r>
                      <a:r>
                        <a:rPr lang="en-US" sz="8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m/s2</a:t>
                      </a:r>
                    </a:p>
                  </a:txBody>
                  <a:tcPr marL="6804" marR="6804" marT="6804" marB="0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R1 (mm)</a:t>
                      </a:r>
                    </a:p>
                  </a:txBody>
                  <a:tcPr marL="6804" marR="6804" marT="6804" marB="0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R2 (mm)</a:t>
                      </a:r>
                    </a:p>
                  </a:txBody>
                  <a:tcPr marL="6804" marR="6804" marT="6804" marB="0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R3 (mm)</a:t>
                      </a:r>
                    </a:p>
                  </a:txBody>
                  <a:tcPr marL="6804" marR="6804" marT="6804" marB="0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R4 (mm)</a:t>
                      </a:r>
                    </a:p>
                  </a:txBody>
                  <a:tcPr marL="6804" marR="6804" marT="6804" marB="0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R5 (mm)</a:t>
                      </a:r>
                    </a:p>
                  </a:txBody>
                  <a:tcPr marL="6804" marR="6804" marT="6804" marB="0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 1(Celc)</a:t>
                      </a:r>
                    </a:p>
                  </a:txBody>
                  <a:tcPr marL="6804" marR="6804" marT="6804" marB="0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 2(Celc)</a:t>
                      </a:r>
                    </a:p>
                  </a:txBody>
                  <a:tcPr marL="6804" marR="6804" marT="6804" marB="0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 3(Celc)</a:t>
                      </a:r>
                    </a:p>
                  </a:txBody>
                  <a:tcPr marL="6804" marR="6804" marT="6804" marB="0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 4(Celc)</a:t>
                      </a:r>
                    </a:p>
                  </a:txBody>
                  <a:tcPr marL="6804" marR="6804" marT="6804" marB="0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T 5(</a:t>
                      </a:r>
                      <a:r>
                        <a:rPr lang="en-US" sz="800" b="1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Celc</a:t>
                      </a:r>
                      <a:r>
                        <a:rPr lang="en-US" sz="8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)</a:t>
                      </a:r>
                    </a:p>
                  </a:txBody>
                  <a:tcPr marL="6804" marR="6804" marT="6804" marB="0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4638"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:04:00</a:t>
                      </a:r>
                    </a:p>
                  </a:txBody>
                  <a:tcPr marL="6804" marR="6804" marT="680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95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.076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93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48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122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.4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.6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.3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4638"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:04:10</a:t>
                      </a:r>
                    </a:p>
                  </a:txBody>
                  <a:tcPr marL="6804" marR="6804" marT="680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95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.076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93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48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122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.4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.6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.3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4638"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:04:20</a:t>
                      </a:r>
                    </a:p>
                  </a:txBody>
                  <a:tcPr marL="6804" marR="6804" marT="680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95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.076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93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48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122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.4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.6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.3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4638"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:04:30</a:t>
                      </a:r>
                    </a:p>
                  </a:txBody>
                  <a:tcPr marL="6804" marR="6804" marT="680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008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37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26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95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.076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93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48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122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.4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.6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.3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4638"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:04:40</a:t>
                      </a:r>
                    </a:p>
                  </a:txBody>
                  <a:tcPr marL="6804" marR="6804" marT="680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95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.076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93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48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122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.4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.6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.3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4638"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:04:50</a:t>
                      </a:r>
                    </a:p>
                  </a:txBody>
                  <a:tcPr marL="6804" marR="6804" marT="680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95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.076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93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48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122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.4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.6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.3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4638"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:05:00</a:t>
                      </a:r>
                    </a:p>
                  </a:txBody>
                  <a:tcPr marL="6804" marR="6804" marT="680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4638"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:05:10</a:t>
                      </a:r>
                    </a:p>
                  </a:txBody>
                  <a:tcPr marL="6804" marR="6804" marT="680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014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4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36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4638"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:05:20</a:t>
                      </a:r>
                    </a:p>
                  </a:txBody>
                  <a:tcPr marL="6804" marR="6804" marT="680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4638"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:05:30</a:t>
                      </a:r>
                    </a:p>
                  </a:txBody>
                  <a:tcPr marL="6804" marR="6804" marT="680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4638"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:05:40</a:t>
                      </a:r>
                    </a:p>
                  </a:txBody>
                  <a:tcPr marL="6804" marR="6804" marT="680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4638"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:05:50</a:t>
                      </a:r>
                    </a:p>
                  </a:txBody>
                  <a:tcPr marL="6804" marR="6804" marT="680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4638"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:06:00</a:t>
                      </a:r>
                    </a:p>
                  </a:txBody>
                  <a:tcPr marL="6804" marR="6804" marT="680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4638"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:06:10</a:t>
                      </a:r>
                    </a:p>
                  </a:txBody>
                  <a:tcPr marL="6804" marR="6804" marT="680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4638"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:06:20</a:t>
                      </a:r>
                    </a:p>
                  </a:txBody>
                  <a:tcPr marL="6804" marR="6804" marT="680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4638"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:06:30</a:t>
                      </a:r>
                    </a:p>
                  </a:txBody>
                  <a:tcPr marL="6804" marR="6804" marT="680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4638"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:06:40</a:t>
                      </a:r>
                    </a:p>
                  </a:txBody>
                  <a:tcPr marL="6804" marR="6804" marT="680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013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29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23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4638"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:06:50</a:t>
                      </a:r>
                    </a:p>
                  </a:txBody>
                  <a:tcPr marL="6804" marR="6804" marT="680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4638"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:07:00</a:t>
                      </a:r>
                    </a:p>
                  </a:txBody>
                  <a:tcPr marL="6804" marR="6804" marT="680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1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.074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91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52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122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.4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.6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.3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4638"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:07:10</a:t>
                      </a:r>
                    </a:p>
                  </a:txBody>
                  <a:tcPr marL="6804" marR="6804" marT="680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1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.074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91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52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122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.4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.6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.3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4638"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:07:20</a:t>
                      </a:r>
                    </a:p>
                  </a:txBody>
                  <a:tcPr marL="6804" marR="6804" marT="680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1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.074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91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52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122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.4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.6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.3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4638"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:07:30</a:t>
                      </a:r>
                    </a:p>
                  </a:txBody>
                  <a:tcPr marL="6804" marR="6804" marT="680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1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.074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91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52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122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.4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.6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.3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4638"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:07:40</a:t>
                      </a:r>
                    </a:p>
                  </a:txBody>
                  <a:tcPr marL="6804" marR="6804" marT="680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019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29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37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1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.074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91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52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122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.4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.6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.3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4638"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:07:50</a:t>
                      </a:r>
                    </a:p>
                  </a:txBody>
                  <a:tcPr marL="6804" marR="6804" marT="680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016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34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49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1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.074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91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52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122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.4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.6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.3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4638"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:08:00</a:t>
                      </a:r>
                    </a:p>
                  </a:txBody>
                  <a:tcPr marL="6804" marR="6804" marT="680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014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032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031</a:t>
                      </a: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04" marR="6804" marT="6804" marB="0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67000" y="1295400"/>
            <a:ext cx="3975336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kstvak 4"/>
          <p:cNvSpPr txBox="1"/>
          <p:nvPr/>
        </p:nvSpPr>
        <p:spPr>
          <a:xfrm>
            <a:off x="1143000" y="5562600"/>
            <a:ext cx="16345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6-6-2015 12:04</a:t>
            </a:r>
            <a:endParaRPr lang="en-US" dirty="0"/>
          </a:p>
        </p:txBody>
      </p:sp>
      <p:sp>
        <p:nvSpPr>
          <p:cNvPr id="6" name="Tekstvak 5"/>
          <p:cNvSpPr txBox="1"/>
          <p:nvPr/>
        </p:nvSpPr>
        <p:spPr>
          <a:xfrm>
            <a:off x="6781800" y="5638800"/>
            <a:ext cx="1686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5-6-2015 08:35</a:t>
            </a:r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67000" y="3276599"/>
            <a:ext cx="4038600" cy="2263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hoek 3"/>
          <p:cNvSpPr/>
          <p:nvPr/>
        </p:nvSpPr>
        <p:spPr>
          <a:xfrm>
            <a:off x="990600" y="990600"/>
            <a:ext cx="41910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/>
              <a:t> cycle&lt;-cycle+1</a:t>
            </a:r>
          </a:p>
          <a:p>
            <a:r>
              <a:rPr lang="en-US" sz="1200" dirty="0" smtClean="0"/>
              <a:t>    s&lt;-1</a:t>
            </a:r>
          </a:p>
          <a:p>
            <a:r>
              <a:rPr lang="en-US" sz="1200" dirty="0" smtClean="0"/>
              <a:t>    # if every step takes a second then x*steps seconds ahead</a:t>
            </a:r>
          </a:p>
          <a:p>
            <a:r>
              <a:rPr lang="en-US" sz="1200" dirty="0" smtClean="0"/>
              <a:t>    </a:t>
            </a:r>
            <a:r>
              <a:rPr lang="en-US" sz="1200" dirty="0" err="1" smtClean="0"/>
              <a:t>Nstart</a:t>
            </a:r>
            <a:r>
              <a:rPr lang="en-US" sz="1200" dirty="0" smtClean="0"/>
              <a:t>&lt;-Nsmp-M+1</a:t>
            </a:r>
          </a:p>
          <a:p>
            <a:r>
              <a:rPr lang="en-US" sz="1200" dirty="0" smtClean="0"/>
              <a:t>    U&lt;-matrix(1,nrow=</a:t>
            </a:r>
            <a:r>
              <a:rPr lang="en-US" sz="1200" dirty="0" err="1" smtClean="0"/>
              <a:t>M,ncol</a:t>
            </a:r>
            <a:r>
              <a:rPr lang="en-US" sz="1200" dirty="0" smtClean="0"/>
              <a:t>=M)</a:t>
            </a:r>
          </a:p>
          <a:p>
            <a:r>
              <a:rPr lang="en-US" sz="1200" dirty="0" smtClean="0"/>
              <a:t>    n&lt;-0</a:t>
            </a:r>
          </a:p>
          <a:p>
            <a:r>
              <a:rPr lang="en-US" sz="1200" dirty="0" smtClean="0"/>
              <a:t>    for (t in </a:t>
            </a:r>
            <a:r>
              <a:rPr lang="en-US" sz="1200" dirty="0" err="1" smtClean="0"/>
              <a:t>seq</a:t>
            </a:r>
            <a:r>
              <a:rPr lang="en-US" sz="1200" dirty="0" smtClean="0"/>
              <a:t>(</a:t>
            </a:r>
            <a:r>
              <a:rPr lang="en-US" sz="1200" dirty="0" err="1" smtClean="0"/>
              <a:t>Nstart,Nsmp</a:t>
            </a:r>
            <a:r>
              <a:rPr lang="en-US" sz="1200" dirty="0" smtClean="0"/>
              <a:t>)){</a:t>
            </a:r>
          </a:p>
          <a:p>
            <a:r>
              <a:rPr lang="en-US" sz="1200" dirty="0" smtClean="0"/>
              <a:t>      n&lt;-n+1</a:t>
            </a:r>
          </a:p>
          <a:p>
            <a:r>
              <a:rPr lang="en-US" sz="1200" dirty="0" smtClean="0"/>
              <a:t>      #if(n&gt;M){n&lt;-n-M}</a:t>
            </a:r>
          </a:p>
          <a:p>
            <a:r>
              <a:rPr lang="en-US" sz="1200" dirty="0" smtClean="0"/>
              <a:t>      j&lt;-0</a:t>
            </a:r>
          </a:p>
          <a:p>
            <a:r>
              <a:rPr lang="en-US" sz="1200" dirty="0" smtClean="0"/>
              <a:t>      for (</a:t>
            </a:r>
            <a:r>
              <a:rPr lang="en-US" sz="1200" dirty="0" err="1" smtClean="0"/>
              <a:t>i</a:t>
            </a:r>
            <a:r>
              <a:rPr lang="en-US" sz="1200" dirty="0" smtClean="0"/>
              <a:t> in </a:t>
            </a:r>
            <a:r>
              <a:rPr lang="en-US" sz="1200" dirty="0" err="1" smtClean="0"/>
              <a:t>seq</a:t>
            </a:r>
            <a:r>
              <a:rPr lang="en-US" sz="1200" dirty="0" smtClean="0"/>
              <a:t>(</a:t>
            </a:r>
            <a:r>
              <a:rPr lang="en-US" sz="1200" dirty="0" err="1" smtClean="0"/>
              <a:t>Nstart,Nsmp</a:t>
            </a:r>
            <a:r>
              <a:rPr lang="en-US" sz="1200" dirty="0" smtClean="0"/>
              <a:t>)){</a:t>
            </a:r>
          </a:p>
          <a:p>
            <a:r>
              <a:rPr lang="en-US" sz="1200" dirty="0" smtClean="0"/>
              <a:t>        j&lt;-j+1</a:t>
            </a:r>
          </a:p>
          <a:p>
            <a:r>
              <a:rPr lang="en-US" sz="1200" dirty="0" smtClean="0"/>
              <a:t>        k&lt;-</a:t>
            </a:r>
            <a:r>
              <a:rPr lang="en-US" sz="1200" dirty="0" err="1" smtClean="0"/>
              <a:t>j+s</a:t>
            </a:r>
            <a:endParaRPr lang="en-US" sz="1200" dirty="0" smtClean="0"/>
          </a:p>
          <a:p>
            <a:r>
              <a:rPr lang="en-US" sz="1200" dirty="0" smtClean="0"/>
              <a:t>        if(k&gt;M){</a:t>
            </a:r>
          </a:p>
          <a:p>
            <a:r>
              <a:rPr lang="en-US" sz="1200" dirty="0" smtClean="0"/>
              <a:t>          k&lt;-k-M</a:t>
            </a:r>
          </a:p>
          <a:p>
            <a:r>
              <a:rPr lang="en-US" sz="1200" dirty="0" smtClean="0"/>
              <a:t>        }</a:t>
            </a:r>
          </a:p>
          <a:p>
            <a:r>
              <a:rPr lang="en-US" sz="1200" dirty="0" smtClean="0"/>
              <a:t>        g&lt;-</a:t>
            </a:r>
            <a:r>
              <a:rPr lang="en-US" sz="1200" dirty="0" err="1" smtClean="0"/>
              <a:t>n+s</a:t>
            </a:r>
            <a:endParaRPr lang="en-US" sz="1200" dirty="0" smtClean="0"/>
          </a:p>
          <a:p>
            <a:r>
              <a:rPr lang="en-US" sz="1200" dirty="0" smtClean="0"/>
              <a:t>        if(g&gt;M){</a:t>
            </a:r>
          </a:p>
          <a:p>
            <a:r>
              <a:rPr lang="en-US" sz="1200" dirty="0" smtClean="0"/>
              <a:t>          g&lt;-g-M</a:t>
            </a:r>
          </a:p>
          <a:p>
            <a:r>
              <a:rPr lang="en-US" sz="1200" dirty="0" smtClean="0"/>
              <a:t>        }</a:t>
            </a:r>
          </a:p>
          <a:p>
            <a:r>
              <a:rPr lang="en-US" sz="1200" dirty="0" smtClean="0"/>
              <a:t>        #product of matrix elm for composition law</a:t>
            </a:r>
          </a:p>
          <a:p>
            <a:r>
              <a:rPr lang="en-US" sz="1200" dirty="0" smtClean="0"/>
              <a:t>        U[</a:t>
            </a:r>
            <a:r>
              <a:rPr lang="en-US" sz="1200" dirty="0" err="1" smtClean="0"/>
              <a:t>n,j</a:t>
            </a:r>
            <a:r>
              <a:rPr lang="en-US" sz="1200" dirty="0" smtClean="0"/>
              <a:t>]&lt;-phi[</a:t>
            </a:r>
            <a:r>
              <a:rPr lang="en-US" sz="1200" dirty="0" err="1" smtClean="0"/>
              <a:t>g,j</a:t>
            </a:r>
            <a:r>
              <a:rPr lang="en-US" sz="1200" dirty="0" smtClean="0"/>
              <a:t>]/(phi[</a:t>
            </a:r>
            <a:r>
              <a:rPr lang="en-US" sz="1200" dirty="0" err="1" smtClean="0"/>
              <a:t>n,k</a:t>
            </a:r>
            <a:r>
              <a:rPr lang="en-US" sz="1200" dirty="0" smtClean="0"/>
              <a:t>]*phi[</a:t>
            </a:r>
            <a:r>
              <a:rPr lang="en-US" sz="1200" dirty="0" err="1" smtClean="0"/>
              <a:t>s,j</a:t>
            </a:r>
            <a:r>
              <a:rPr lang="en-US" sz="1200" dirty="0" smtClean="0"/>
              <a:t>])</a:t>
            </a:r>
          </a:p>
          <a:p>
            <a:r>
              <a:rPr lang="en-US" sz="1200" dirty="0" smtClean="0"/>
              <a:t>      }</a:t>
            </a:r>
          </a:p>
          <a:p>
            <a:r>
              <a:rPr lang="en-US" sz="1200" dirty="0" smtClean="0"/>
              <a:t>    </a:t>
            </a:r>
            <a:endParaRPr lang="en-US" sz="1200" dirty="0"/>
          </a:p>
        </p:txBody>
      </p:sp>
      <p:sp>
        <p:nvSpPr>
          <p:cNvPr id="5" name="Rechthoek 4"/>
          <p:cNvSpPr/>
          <p:nvPr/>
        </p:nvSpPr>
        <p:spPr>
          <a:xfrm>
            <a:off x="990600" y="5410200"/>
            <a:ext cx="3657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/>
              <a:t>  </a:t>
            </a:r>
            <a:r>
              <a:rPr lang="en-US" sz="1200" dirty="0" err="1" smtClean="0"/>
              <a:t>Uvar</a:t>
            </a:r>
            <a:r>
              <a:rPr lang="en-US" sz="1200" dirty="0" smtClean="0"/>
              <a:t>&lt;-array(U,M*M)</a:t>
            </a:r>
          </a:p>
          <a:p>
            <a:r>
              <a:rPr lang="en-US" sz="1200" dirty="0" smtClean="0"/>
              <a:t>  </a:t>
            </a:r>
            <a:r>
              <a:rPr lang="en-US" sz="1200" dirty="0" err="1" smtClean="0"/>
              <a:t>sigmaU</a:t>
            </a:r>
            <a:r>
              <a:rPr lang="en-US" sz="1200" dirty="0" smtClean="0"/>
              <a:t>&lt;-</a:t>
            </a:r>
            <a:r>
              <a:rPr lang="en-US" sz="1200" dirty="0" err="1" smtClean="0"/>
              <a:t>sqrt</a:t>
            </a:r>
            <a:r>
              <a:rPr lang="en-US" sz="1200" dirty="0" smtClean="0"/>
              <a:t>(</a:t>
            </a:r>
            <a:r>
              <a:rPr lang="en-US" sz="1200" dirty="0" err="1" smtClean="0"/>
              <a:t>var</a:t>
            </a:r>
            <a:r>
              <a:rPr lang="en-US" sz="1200" dirty="0" smtClean="0"/>
              <a:t>(</a:t>
            </a:r>
            <a:r>
              <a:rPr lang="en-US" sz="1200" dirty="0" err="1" smtClean="0"/>
              <a:t>Uvar</a:t>
            </a:r>
            <a:r>
              <a:rPr lang="en-US" sz="1200" dirty="0" smtClean="0"/>
              <a:t>))</a:t>
            </a:r>
          </a:p>
          <a:p>
            <a:r>
              <a:rPr lang="en-US" sz="1200" dirty="0" smtClean="0"/>
              <a:t>  </a:t>
            </a:r>
            <a:r>
              <a:rPr lang="en-US" sz="1200" dirty="0" err="1" smtClean="0"/>
              <a:t>meanU</a:t>
            </a:r>
            <a:r>
              <a:rPr lang="en-US" sz="1200" dirty="0" smtClean="0"/>
              <a:t>&lt;-mean(U)</a:t>
            </a:r>
          </a:p>
          <a:p>
            <a:r>
              <a:rPr lang="en-US" sz="1200" dirty="0" smtClean="0">
                <a:solidFill>
                  <a:srgbClr val="FF0000"/>
                </a:solidFill>
              </a:rPr>
              <a:t>  phi&lt;-phi*mean(U)-</a:t>
            </a:r>
            <a:r>
              <a:rPr lang="en-US" sz="1200" dirty="0" err="1" smtClean="0">
                <a:solidFill>
                  <a:srgbClr val="FF0000"/>
                </a:solidFill>
              </a:rPr>
              <a:t>sigmaU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5105400" y="2295942"/>
            <a:ext cx="3657600" cy="2123658"/>
          </a:xfrm>
          <a:prstGeom prst="rect">
            <a:avLst/>
          </a:prstGeom>
          <a:solidFill>
            <a:srgbClr val="E1E2E5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itchFamily="49" charset="0"/>
                <a:cs typeface="Arial" pitchFamily="34" charset="0"/>
              </a:rPr>
              <a:t>"first step mean=0.695188437993939"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itchFamily="49" charset="0"/>
                <a:cs typeface="Arial" pitchFamily="34" charset="0"/>
              </a:rPr>
              <a:t>"first step </a:t>
            </a:r>
            <a:r>
              <a:rPr kumimoji="0" lang="en-US" sz="1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itchFamily="49" charset="0"/>
                <a:cs typeface="Arial" pitchFamily="34" charset="0"/>
              </a:rPr>
              <a:t>stdv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itchFamily="49" charset="0"/>
                <a:cs typeface="Arial" pitchFamily="34" charset="0"/>
              </a:rPr>
              <a:t>=27.7614399381865"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itchFamily="49" charset="0"/>
                <a:cs typeface="Arial" pitchFamily="34" charset="0"/>
              </a:rPr>
              <a:t>"second step mean=-0.0361122879420189"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itchFamily="49" charset="0"/>
                <a:cs typeface="Arial" pitchFamily="34" charset="0"/>
              </a:rPr>
              <a:t>"second step </a:t>
            </a:r>
            <a:r>
              <a:rPr kumimoji="0" lang="en-US" sz="1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itchFamily="49" charset="0"/>
                <a:cs typeface="Arial" pitchFamily="34" charset="0"/>
              </a:rPr>
              <a:t>stdv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itchFamily="49" charset="0"/>
                <a:cs typeface="Arial" pitchFamily="34" charset="0"/>
              </a:rPr>
              <a:t>=0.00847138192269686"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itchFamily="49" charset="0"/>
                <a:cs typeface="Arial" pitchFamily="34" charset="0"/>
              </a:rPr>
              <a:t>"third step mean=1"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itchFamily="49" charset="0"/>
                <a:cs typeface="Arial" pitchFamily="34" charset="0"/>
              </a:rPr>
              <a:t>"third step </a:t>
            </a:r>
            <a:r>
              <a:rPr kumimoji="0" lang="en-US" sz="1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itchFamily="49" charset="0"/>
                <a:cs typeface="Arial" pitchFamily="34" charset="0"/>
              </a:rPr>
              <a:t>stdv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itchFamily="49" charset="0"/>
                <a:cs typeface="Arial" pitchFamily="34" charset="0"/>
              </a:rPr>
              <a:t>=0.234584469870708"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itchFamily="49" charset="0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Lucida Console" pitchFamily="49" charset="0"/>
                <a:cs typeface="Arial" pitchFamily="34" charset="0"/>
              </a:rPr>
              <a:t>"Mean </a:t>
            </a:r>
            <a:r>
              <a:rPr lang="en-US" sz="1000" b="1" dirty="0" smtClean="0">
                <a:solidFill>
                  <a:srgbClr val="FF0000"/>
                </a:solidFill>
                <a:latin typeface="Lucida Console" pitchFamily="49" charset="0"/>
                <a:cs typeface="Arial" pitchFamily="34" charset="0"/>
              </a:rPr>
              <a:t>U</a:t>
            </a:r>
            <a:r>
              <a:rPr kumimoji="0" lang="en-US" sz="1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Lucida Console" pitchFamily="49" charset="0"/>
                <a:cs typeface="Arial" pitchFamily="34" charset="0"/>
              </a:rPr>
              <a:t> = 1"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Lucida Console" pitchFamily="49" charset="0"/>
                <a:cs typeface="Arial" pitchFamily="34" charset="0"/>
              </a:rPr>
              <a:t>"Std dev </a:t>
            </a:r>
            <a:r>
              <a:rPr lang="en-US" sz="1000" b="1" dirty="0" smtClean="0">
                <a:solidFill>
                  <a:srgbClr val="FF0000"/>
                </a:solidFill>
                <a:latin typeface="Lucida Console" pitchFamily="49" charset="0"/>
                <a:cs typeface="Arial" pitchFamily="34" charset="0"/>
              </a:rPr>
              <a:t>U</a:t>
            </a:r>
            <a:r>
              <a:rPr kumimoji="0" lang="en-US" sz="1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Lucida Console" pitchFamily="49" charset="0"/>
                <a:cs typeface="Arial" pitchFamily="34" charset="0"/>
              </a:rPr>
              <a:t> = 0.24"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itchFamily="49" charset="0"/>
                <a:cs typeface="Arial" pitchFamily="34" charset="0"/>
              </a:rPr>
              <a:t>================================================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itchFamily="49" charset="0"/>
                <a:cs typeface="Arial" pitchFamily="34" charset="0"/>
              </a:rPr>
              <a:t>"</a:t>
            </a:r>
            <a:r>
              <a:rPr kumimoji="0" lang="en-US" sz="1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itchFamily="49" charset="0"/>
                <a:cs typeface="Arial" pitchFamily="34" charset="0"/>
              </a:rPr>
              <a:t>avg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itchFamily="49" charset="0"/>
                <a:cs typeface="Arial" pitchFamily="34" charset="0"/>
              </a:rPr>
              <a:t> </a:t>
            </a:r>
            <a:r>
              <a:rPr kumimoji="0" lang="en-US" sz="1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itchFamily="49" charset="0"/>
                <a:cs typeface="Arial" pitchFamily="34" charset="0"/>
              </a:rPr>
              <a:t>perc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itchFamily="49" charset="0"/>
                <a:cs typeface="Arial" pitchFamily="34" charset="0"/>
              </a:rPr>
              <a:t> </a:t>
            </a:r>
            <a:r>
              <a:rPr kumimoji="0" lang="en-US" sz="1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itchFamily="49" charset="0"/>
                <a:cs typeface="Arial" pitchFamily="34" charset="0"/>
              </a:rPr>
              <a:t>expl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itchFamily="49" charset="0"/>
                <a:cs typeface="Arial" pitchFamily="34" charset="0"/>
              </a:rPr>
              <a:t> = 13.9135284858407"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itchFamily="49" charset="0"/>
                <a:cs typeface="Arial" pitchFamily="34" charset="0"/>
              </a:rPr>
              <a:t>"max </a:t>
            </a:r>
            <a:r>
              <a:rPr kumimoji="0" lang="en-US" sz="1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itchFamily="49" charset="0"/>
                <a:cs typeface="Arial" pitchFamily="34" charset="0"/>
              </a:rPr>
              <a:t>perc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itchFamily="49" charset="0"/>
                <a:cs typeface="Arial" pitchFamily="34" charset="0"/>
              </a:rPr>
              <a:t> </a:t>
            </a:r>
            <a:r>
              <a:rPr kumimoji="0" lang="en-US" sz="1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itchFamily="49" charset="0"/>
                <a:cs typeface="Arial" pitchFamily="34" charset="0"/>
              </a:rPr>
              <a:t>expl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itchFamily="49" charset="0"/>
                <a:cs typeface="Arial" pitchFamily="34" charset="0"/>
              </a:rPr>
              <a:t> = 25.9973169635653“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kstvak 5"/>
          <p:cNvSpPr txBox="1"/>
          <p:nvPr/>
        </p:nvSpPr>
        <p:spPr>
          <a:xfrm>
            <a:off x="3276600" y="838200"/>
            <a:ext cx="43137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-cycle for Attractor set (M=100 &lt;</a:t>
            </a:r>
            <a:r>
              <a:rPr lang="en-US" dirty="0" err="1" smtClean="0"/>
              <a:t>Nsmp</a:t>
            </a:r>
            <a:r>
              <a:rPr lang="en-US" dirty="0" smtClean="0"/>
              <a:t>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hoek 3"/>
          <p:cNvSpPr/>
          <p:nvPr/>
        </p:nvSpPr>
        <p:spPr>
          <a:xfrm>
            <a:off x="1676400" y="609600"/>
            <a:ext cx="2971800" cy="62478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err="1" smtClean="0"/>
              <a:t>iter</a:t>
            </a:r>
            <a:r>
              <a:rPr lang="en-US" sz="1000" dirty="0" smtClean="0"/>
              <a:t>&lt;-0</a:t>
            </a:r>
          </a:p>
          <a:p>
            <a:r>
              <a:rPr lang="en-US" sz="1000" dirty="0" smtClean="0"/>
              <a:t>  Niter&lt;-1000</a:t>
            </a:r>
          </a:p>
          <a:p>
            <a:r>
              <a:rPr lang="en-US" sz="1000" dirty="0" smtClean="0"/>
              <a:t>  chi&lt;-matrix(0,nrow=</a:t>
            </a:r>
            <a:r>
              <a:rPr lang="en-US" sz="1000" dirty="0" err="1" smtClean="0"/>
              <a:t>M,ncol</a:t>
            </a:r>
            <a:r>
              <a:rPr lang="en-US" sz="1000" dirty="0" smtClean="0"/>
              <a:t>=M)</a:t>
            </a:r>
          </a:p>
          <a:p>
            <a:r>
              <a:rPr lang="en-US" sz="1000" dirty="0" smtClean="0"/>
              <a:t>  </a:t>
            </a:r>
            <a:r>
              <a:rPr lang="en-US" sz="1000" dirty="0" err="1" smtClean="0"/>
              <a:t>nRandomOmegaSpectrUpNW</a:t>
            </a:r>
            <a:r>
              <a:rPr lang="en-US" sz="1000" dirty="0" smtClean="0"/>
              <a:t>&lt;-array(0,c(</a:t>
            </a:r>
            <a:r>
              <a:rPr lang="en-US" sz="1000" dirty="0" err="1" smtClean="0"/>
              <a:t>Niter,M,M</a:t>
            </a:r>
            <a:r>
              <a:rPr lang="en-US" sz="1000" dirty="0" smtClean="0"/>
              <a:t>))</a:t>
            </a:r>
          </a:p>
          <a:p>
            <a:r>
              <a:rPr lang="en-US" sz="1000" dirty="0" smtClean="0"/>
              <a:t>  </a:t>
            </a:r>
            <a:r>
              <a:rPr lang="en-US" sz="1000" dirty="0" err="1" smtClean="0"/>
              <a:t>nselSaveUpNW</a:t>
            </a:r>
            <a:r>
              <a:rPr lang="en-US" sz="1000" dirty="0" smtClean="0"/>
              <a:t>&lt;-array(0,Niter)</a:t>
            </a:r>
          </a:p>
          <a:p>
            <a:r>
              <a:rPr lang="en-US" sz="1000" dirty="0" smtClean="0"/>
              <a:t>  </a:t>
            </a:r>
            <a:r>
              <a:rPr lang="en-US" sz="1000" dirty="0" err="1" smtClean="0"/>
              <a:t>pExpl</a:t>
            </a:r>
            <a:r>
              <a:rPr lang="en-US" sz="1000" dirty="0" smtClean="0"/>
              <a:t>&lt;-array(0,Niter)</a:t>
            </a:r>
          </a:p>
          <a:p>
            <a:r>
              <a:rPr lang="en-US" sz="1000" dirty="0" smtClean="0"/>
              <a:t>  while(</a:t>
            </a:r>
            <a:r>
              <a:rPr lang="en-US" sz="1000" dirty="0" err="1" smtClean="0"/>
              <a:t>iter</a:t>
            </a:r>
            <a:r>
              <a:rPr lang="en-US" sz="1000" dirty="0" smtClean="0"/>
              <a:t>&lt;Niter){</a:t>
            </a:r>
          </a:p>
          <a:p>
            <a:r>
              <a:rPr lang="en-US" sz="1000" dirty="0" smtClean="0"/>
              <a:t>    </a:t>
            </a:r>
            <a:r>
              <a:rPr lang="en-US" sz="1000" dirty="0" err="1" smtClean="0"/>
              <a:t>iter</a:t>
            </a:r>
            <a:r>
              <a:rPr lang="en-US" sz="1000" dirty="0" smtClean="0"/>
              <a:t>&lt;-iter+1</a:t>
            </a:r>
          </a:p>
          <a:p>
            <a:r>
              <a:rPr lang="en-US" sz="1000" dirty="0" smtClean="0"/>
              <a:t>    r&lt;-</a:t>
            </a:r>
            <a:r>
              <a:rPr lang="en-US" sz="1000" dirty="0" err="1" smtClean="0"/>
              <a:t>seq</a:t>
            </a:r>
            <a:r>
              <a:rPr lang="en-US" sz="1000" dirty="0" smtClean="0"/>
              <a:t>(1,M)</a:t>
            </a:r>
          </a:p>
          <a:p>
            <a:r>
              <a:rPr lang="en-US" sz="1000" dirty="0" smtClean="0"/>
              <a:t>    for (n in </a:t>
            </a:r>
            <a:r>
              <a:rPr lang="en-US" sz="1000" dirty="0" err="1" smtClean="0"/>
              <a:t>seq</a:t>
            </a:r>
            <a:r>
              <a:rPr lang="en-US" sz="1000" dirty="0" smtClean="0"/>
              <a:t>(1,M)){</a:t>
            </a:r>
          </a:p>
          <a:p>
            <a:r>
              <a:rPr lang="en-US" sz="1000" dirty="0" smtClean="0"/>
              <a:t>      </a:t>
            </a:r>
            <a:r>
              <a:rPr lang="en-US" sz="1000" dirty="0" err="1" smtClean="0"/>
              <a:t>samp</a:t>
            </a:r>
            <a:r>
              <a:rPr lang="en-US" sz="1000" dirty="0" smtClean="0"/>
              <a:t>&lt;-sample(</a:t>
            </a:r>
            <a:r>
              <a:rPr lang="en-US" sz="1000" dirty="0" err="1" smtClean="0"/>
              <a:t>r,M</a:t>
            </a:r>
            <a:r>
              <a:rPr lang="en-US" sz="1000" dirty="0" smtClean="0"/>
              <a:t>)</a:t>
            </a:r>
          </a:p>
          <a:p>
            <a:r>
              <a:rPr lang="en-US" sz="1000" dirty="0" smtClean="0"/>
              <a:t>      for (i1 in </a:t>
            </a:r>
            <a:r>
              <a:rPr lang="en-US" sz="1000" dirty="0" err="1" smtClean="0"/>
              <a:t>seq</a:t>
            </a:r>
            <a:r>
              <a:rPr lang="en-US" sz="1000" dirty="0" smtClean="0"/>
              <a:t>(1,M)){</a:t>
            </a:r>
          </a:p>
          <a:p>
            <a:r>
              <a:rPr lang="en-US" sz="1000" dirty="0" smtClean="0"/>
              <a:t>        j&lt;-</a:t>
            </a:r>
            <a:r>
              <a:rPr lang="en-US" sz="1000" dirty="0" err="1" smtClean="0"/>
              <a:t>samp</a:t>
            </a:r>
            <a:r>
              <a:rPr lang="en-US" sz="1000" dirty="0" smtClean="0"/>
              <a:t>[i1]</a:t>
            </a:r>
          </a:p>
          <a:p>
            <a:r>
              <a:rPr lang="en-US" sz="1000" dirty="0" smtClean="0"/>
              <a:t>        chi[n,i1]&lt;-phi[</a:t>
            </a:r>
            <a:r>
              <a:rPr lang="en-US" sz="1000" dirty="0" err="1" smtClean="0"/>
              <a:t>n,j</a:t>
            </a:r>
            <a:r>
              <a:rPr lang="en-US" sz="1000" dirty="0" smtClean="0"/>
              <a:t>]</a:t>
            </a:r>
          </a:p>
          <a:p>
            <a:r>
              <a:rPr lang="en-US" sz="1000" dirty="0" smtClean="0"/>
              <a:t>        </a:t>
            </a:r>
            <a:r>
              <a:rPr lang="en-US" sz="1000" dirty="0" err="1" smtClean="0"/>
              <a:t>nRandomOmegaSpectrUpNW</a:t>
            </a:r>
            <a:r>
              <a:rPr lang="en-US" sz="1000" dirty="0" smtClean="0"/>
              <a:t>[iter,n,i1]&lt;-j</a:t>
            </a:r>
          </a:p>
          <a:p>
            <a:r>
              <a:rPr lang="en-US" sz="1000" dirty="0" smtClean="0"/>
              <a:t>      }</a:t>
            </a:r>
          </a:p>
          <a:p>
            <a:r>
              <a:rPr lang="en-US" sz="1000" dirty="0" smtClean="0"/>
              <a:t>    }</a:t>
            </a:r>
          </a:p>
          <a:p>
            <a:r>
              <a:rPr lang="en-US" sz="1000" dirty="0" smtClean="0"/>
              <a:t>    </a:t>
            </a:r>
            <a:r>
              <a:rPr lang="en-US" sz="1000" dirty="0" err="1" smtClean="0"/>
              <a:t>xu</a:t>
            </a:r>
            <a:r>
              <a:rPr lang="en-US" sz="1000" dirty="0" smtClean="0"/>
              <a:t>&lt;-Nsmp+1</a:t>
            </a:r>
          </a:p>
          <a:p>
            <a:r>
              <a:rPr lang="en-US" sz="1000" dirty="0" smtClean="0"/>
              <a:t>    xl&lt;-</a:t>
            </a:r>
            <a:r>
              <a:rPr lang="en-US" sz="1000" dirty="0" err="1" smtClean="0"/>
              <a:t>Nsmp+M</a:t>
            </a:r>
            <a:endParaRPr lang="en-US" sz="1000" dirty="0" smtClean="0"/>
          </a:p>
          <a:p>
            <a:r>
              <a:rPr lang="en-US" sz="1000" dirty="0" smtClean="0"/>
              <a:t>    </a:t>
            </a:r>
            <a:r>
              <a:rPr lang="en-US" sz="1000" dirty="0" err="1" smtClean="0"/>
              <a:t>cr</a:t>
            </a:r>
            <a:r>
              <a:rPr lang="en-US" sz="1000" dirty="0" smtClean="0"/>
              <a:t>&lt;-array(-1,M)</a:t>
            </a:r>
          </a:p>
          <a:p>
            <a:r>
              <a:rPr lang="en-US" sz="1000" dirty="0" smtClean="0"/>
              <a:t>    </a:t>
            </a:r>
            <a:r>
              <a:rPr lang="en-US" sz="1000" dirty="0" err="1" smtClean="0"/>
              <a:t>Nbegin</a:t>
            </a:r>
            <a:r>
              <a:rPr lang="en-US" sz="1000" dirty="0" smtClean="0"/>
              <a:t>&lt;-Nsmp-M+1</a:t>
            </a:r>
          </a:p>
          <a:p>
            <a:r>
              <a:rPr lang="en-US" sz="1000" dirty="0" smtClean="0"/>
              <a:t>    chi1&lt;-chi*Y[</a:t>
            </a:r>
            <a:r>
              <a:rPr lang="en-US" sz="1000" dirty="0" err="1" smtClean="0"/>
              <a:t>Nsmp</a:t>
            </a:r>
            <a:r>
              <a:rPr lang="en-US" sz="1000" dirty="0" smtClean="0"/>
              <a:t>]</a:t>
            </a:r>
          </a:p>
          <a:p>
            <a:r>
              <a:rPr lang="en-US" sz="1000" dirty="0" smtClean="0"/>
              <a:t>    #chi1&lt;-chi*mean(Y[</a:t>
            </a:r>
            <a:r>
              <a:rPr lang="en-US" sz="1000" dirty="0" err="1" smtClean="0"/>
              <a:t>Nstart:xl</a:t>
            </a:r>
            <a:r>
              <a:rPr lang="en-US" sz="1000" dirty="0" smtClean="0"/>
              <a:t>])</a:t>
            </a:r>
          </a:p>
          <a:p>
            <a:r>
              <a:rPr lang="en-US" sz="1000" dirty="0" smtClean="0"/>
              <a:t>    for(n in </a:t>
            </a:r>
            <a:r>
              <a:rPr lang="en-US" sz="1000" dirty="0" err="1" smtClean="0"/>
              <a:t>seq</a:t>
            </a:r>
            <a:r>
              <a:rPr lang="en-US" sz="1000" dirty="0" smtClean="0"/>
              <a:t>(2,M)){</a:t>
            </a:r>
          </a:p>
          <a:p>
            <a:r>
              <a:rPr lang="en-US" sz="1000" dirty="0" smtClean="0"/>
              <a:t>      </a:t>
            </a:r>
            <a:r>
              <a:rPr lang="en-US" sz="1000" dirty="0" err="1" smtClean="0"/>
              <a:t>cr</a:t>
            </a:r>
            <a:r>
              <a:rPr lang="en-US" sz="1000" dirty="0" smtClean="0"/>
              <a:t>[n]&lt;-</a:t>
            </a:r>
            <a:r>
              <a:rPr lang="en-US" sz="1000" dirty="0" err="1" smtClean="0"/>
              <a:t>cor</a:t>
            </a:r>
            <a:r>
              <a:rPr lang="en-US" sz="1000" dirty="0" smtClean="0"/>
              <a:t>(chi1[,n],Y[</a:t>
            </a:r>
            <a:r>
              <a:rPr lang="en-US" sz="1000" dirty="0" err="1" smtClean="0"/>
              <a:t>xu:xl</a:t>
            </a:r>
            <a:r>
              <a:rPr lang="en-US" sz="1000" dirty="0" smtClean="0"/>
              <a:t>])</a:t>
            </a:r>
          </a:p>
          <a:p>
            <a:r>
              <a:rPr lang="en-US" sz="1000" dirty="0" smtClean="0"/>
              <a:t>    }</a:t>
            </a:r>
          </a:p>
          <a:p>
            <a:r>
              <a:rPr lang="en-US" sz="1000" dirty="0" smtClean="0"/>
              <a:t>    </a:t>
            </a:r>
            <a:r>
              <a:rPr lang="en-US" sz="1000" dirty="0" err="1" smtClean="0"/>
              <a:t>mxCr</a:t>
            </a:r>
            <a:r>
              <a:rPr lang="en-US" sz="1000" dirty="0" smtClean="0"/>
              <a:t>&lt;-max(</a:t>
            </a:r>
            <a:r>
              <a:rPr lang="en-US" sz="1000" dirty="0" err="1" smtClean="0"/>
              <a:t>cr</a:t>
            </a:r>
            <a:r>
              <a:rPr lang="en-US" sz="1000" dirty="0" smtClean="0"/>
              <a:t>)</a:t>
            </a:r>
          </a:p>
          <a:p>
            <a:r>
              <a:rPr lang="en-US" sz="1000" dirty="0" smtClean="0"/>
              <a:t>    </a:t>
            </a:r>
            <a:r>
              <a:rPr lang="en-US" sz="1000" dirty="0" err="1" smtClean="0"/>
              <a:t>mxCr</a:t>
            </a:r>
            <a:endParaRPr lang="en-US" sz="1000" dirty="0" smtClean="0"/>
          </a:p>
          <a:p>
            <a:r>
              <a:rPr lang="en-US" sz="1000" dirty="0" smtClean="0"/>
              <a:t>    for (n in </a:t>
            </a:r>
            <a:r>
              <a:rPr lang="en-US" sz="1000" dirty="0" err="1" smtClean="0"/>
              <a:t>seq</a:t>
            </a:r>
            <a:r>
              <a:rPr lang="en-US" sz="1000" dirty="0" smtClean="0"/>
              <a:t>(1,M)){</a:t>
            </a:r>
          </a:p>
          <a:p>
            <a:r>
              <a:rPr lang="en-US" sz="1000" dirty="0" smtClean="0"/>
              <a:t>      </a:t>
            </a:r>
            <a:r>
              <a:rPr lang="en-US" sz="1000" dirty="0" err="1" smtClean="0"/>
              <a:t>blCr</a:t>
            </a:r>
            <a:r>
              <a:rPr lang="en-US" sz="1000" dirty="0" smtClean="0"/>
              <a:t>&lt;-(</a:t>
            </a:r>
            <a:r>
              <a:rPr lang="en-US" sz="1000" dirty="0" err="1" smtClean="0"/>
              <a:t>cr</a:t>
            </a:r>
            <a:r>
              <a:rPr lang="en-US" sz="1000" dirty="0" smtClean="0"/>
              <a:t>[n]==</a:t>
            </a:r>
            <a:r>
              <a:rPr lang="en-US" sz="1000" dirty="0" err="1" smtClean="0"/>
              <a:t>mxCr</a:t>
            </a:r>
            <a:r>
              <a:rPr lang="en-US" sz="1000" dirty="0" smtClean="0"/>
              <a:t>)</a:t>
            </a:r>
          </a:p>
          <a:p>
            <a:r>
              <a:rPr lang="en-US" sz="1000" dirty="0" smtClean="0"/>
              <a:t>      if(</a:t>
            </a:r>
            <a:r>
              <a:rPr lang="en-US" sz="1000" dirty="0" err="1" smtClean="0"/>
              <a:t>blCr</a:t>
            </a:r>
            <a:r>
              <a:rPr lang="en-US" sz="1000" dirty="0" smtClean="0"/>
              <a:t>==TRUE){</a:t>
            </a:r>
          </a:p>
          <a:p>
            <a:r>
              <a:rPr lang="en-US" sz="1000" dirty="0" smtClean="0"/>
              <a:t>        </a:t>
            </a:r>
            <a:r>
              <a:rPr lang="en-US" sz="1000" dirty="0" err="1" smtClean="0"/>
              <a:t>nsel</a:t>
            </a:r>
            <a:r>
              <a:rPr lang="en-US" sz="1000" dirty="0" smtClean="0"/>
              <a:t>&lt;-n</a:t>
            </a:r>
          </a:p>
          <a:p>
            <a:r>
              <a:rPr lang="en-US" sz="1000" dirty="0" smtClean="0"/>
              <a:t>      }</a:t>
            </a:r>
          </a:p>
          <a:p>
            <a:r>
              <a:rPr lang="en-US" sz="1000" dirty="0" smtClean="0"/>
              <a:t>    }</a:t>
            </a:r>
          </a:p>
          <a:p>
            <a:r>
              <a:rPr lang="en-US" sz="1000" dirty="0" smtClean="0"/>
              <a:t>    </a:t>
            </a:r>
            <a:r>
              <a:rPr lang="en-US" sz="1000" dirty="0" err="1" smtClean="0"/>
              <a:t>nselSaveUpNW</a:t>
            </a:r>
            <a:r>
              <a:rPr lang="en-US" sz="1000" dirty="0" smtClean="0"/>
              <a:t>[</a:t>
            </a:r>
            <a:r>
              <a:rPr lang="en-US" sz="1000" dirty="0" err="1" smtClean="0"/>
              <a:t>iter</a:t>
            </a:r>
            <a:r>
              <a:rPr lang="en-US" sz="1000" dirty="0" smtClean="0"/>
              <a:t>]&lt;-</a:t>
            </a:r>
            <a:r>
              <a:rPr lang="en-US" sz="1000" dirty="0" err="1" smtClean="0"/>
              <a:t>nsel</a:t>
            </a:r>
            <a:endParaRPr lang="en-US" sz="1000" dirty="0" smtClean="0"/>
          </a:p>
          <a:p>
            <a:r>
              <a:rPr lang="en-US" sz="1000" dirty="0" smtClean="0"/>
              <a:t>    </a:t>
            </a:r>
            <a:r>
              <a:rPr lang="en-US" sz="1000" dirty="0" err="1" smtClean="0"/>
              <a:t>percExpl</a:t>
            </a:r>
            <a:r>
              <a:rPr lang="en-US" sz="1000" dirty="0" smtClean="0"/>
              <a:t>&lt;-(mxCr^2)*100</a:t>
            </a:r>
          </a:p>
          <a:p>
            <a:r>
              <a:rPr lang="en-US" sz="1000" dirty="0" smtClean="0"/>
              <a:t>    </a:t>
            </a:r>
            <a:r>
              <a:rPr lang="en-US" sz="1000" dirty="0" err="1" smtClean="0"/>
              <a:t>pExpl</a:t>
            </a:r>
            <a:r>
              <a:rPr lang="en-US" sz="1000" dirty="0" smtClean="0"/>
              <a:t>[</a:t>
            </a:r>
            <a:r>
              <a:rPr lang="en-US" sz="1000" dirty="0" err="1" smtClean="0"/>
              <a:t>iter</a:t>
            </a:r>
            <a:r>
              <a:rPr lang="en-US" sz="1000" dirty="0" smtClean="0"/>
              <a:t>]&lt;-</a:t>
            </a:r>
            <a:r>
              <a:rPr lang="en-US" sz="1000" dirty="0" err="1" smtClean="0"/>
              <a:t>percExpl</a:t>
            </a:r>
            <a:endParaRPr lang="en-US" sz="1000" dirty="0" smtClean="0"/>
          </a:p>
          <a:p>
            <a:r>
              <a:rPr lang="en-US" sz="1000" dirty="0" smtClean="0"/>
              <a:t>  }</a:t>
            </a:r>
          </a:p>
          <a:p>
            <a:r>
              <a:rPr lang="en-US" sz="1000" dirty="0" smtClean="0"/>
              <a:t>  </a:t>
            </a:r>
            <a:endParaRPr lang="en-US" sz="1000" dirty="0"/>
          </a:p>
        </p:txBody>
      </p:sp>
      <p:sp>
        <p:nvSpPr>
          <p:cNvPr id="5" name="Tekstvak 4"/>
          <p:cNvSpPr txBox="1"/>
          <p:nvPr/>
        </p:nvSpPr>
        <p:spPr>
          <a:xfrm>
            <a:off x="4724400" y="1295400"/>
            <a:ext cx="357123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ampling points(M=100) &lt; </a:t>
            </a:r>
            <a:r>
              <a:rPr lang="en-US" dirty="0" err="1" smtClean="0"/>
              <a:t>Nsmp</a:t>
            </a:r>
            <a:endParaRPr lang="en-US" dirty="0" smtClean="0"/>
          </a:p>
          <a:p>
            <a:r>
              <a:rPr lang="en-US" dirty="0" smtClean="0"/>
              <a:t>Random “omega” indices phi.</a:t>
            </a:r>
          </a:p>
          <a:p>
            <a:endParaRPr lang="en-US" dirty="0" smtClean="0"/>
          </a:p>
          <a:p>
            <a:r>
              <a:rPr lang="en-US" dirty="0" smtClean="0"/>
              <a:t>Prediction points(M=100) &gt; </a:t>
            </a:r>
            <a:r>
              <a:rPr lang="en-US" dirty="0" err="1" smtClean="0"/>
              <a:t>Nsmp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33550" y="1857375"/>
            <a:ext cx="5676900" cy="362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5181952"/>
            <a:ext cx="2649667" cy="1676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kstvak 4"/>
          <p:cNvSpPr txBox="1"/>
          <p:nvPr/>
        </p:nvSpPr>
        <p:spPr>
          <a:xfrm>
            <a:off x="990600" y="990600"/>
            <a:ext cx="76815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ampling van random </a:t>
            </a:r>
            <a:r>
              <a:rPr lang="en-US" dirty="0" err="1" smtClean="0"/>
              <a:t>verstoringen</a:t>
            </a:r>
            <a:r>
              <a:rPr lang="en-US" dirty="0" smtClean="0"/>
              <a:t> in M=100 </a:t>
            </a:r>
            <a:r>
              <a:rPr lang="en-US" dirty="0" err="1" smtClean="0"/>
              <a:t>punten</a:t>
            </a:r>
            <a:r>
              <a:rPr lang="en-US" dirty="0" smtClean="0"/>
              <a:t> </a:t>
            </a:r>
            <a:r>
              <a:rPr lang="en-US" dirty="0" err="1" smtClean="0"/>
              <a:t>voor</a:t>
            </a:r>
            <a:r>
              <a:rPr lang="en-US" dirty="0" smtClean="0"/>
              <a:t> </a:t>
            </a:r>
            <a:r>
              <a:rPr lang="en-US" dirty="0" err="1" smtClean="0"/>
              <a:t>Nsmp</a:t>
            </a:r>
            <a:r>
              <a:rPr lang="en-US" dirty="0" smtClean="0"/>
              <a:t> </a:t>
            </a:r>
            <a:r>
              <a:rPr lang="en-US" dirty="0" err="1" smtClean="0"/>
              <a:t>om</a:t>
            </a:r>
            <a:r>
              <a:rPr lang="en-US" dirty="0" smtClean="0"/>
              <a:t> M=100 </a:t>
            </a:r>
          </a:p>
          <a:p>
            <a:r>
              <a:rPr lang="en-US" dirty="0" err="1" smtClean="0"/>
              <a:t>punten</a:t>
            </a:r>
            <a:r>
              <a:rPr lang="en-US" dirty="0" smtClean="0"/>
              <a:t> </a:t>
            </a:r>
            <a:r>
              <a:rPr lang="en-US" dirty="0" err="1" smtClean="0"/>
              <a:t>na</a:t>
            </a:r>
            <a:r>
              <a:rPr lang="en-US" dirty="0" smtClean="0"/>
              <a:t> </a:t>
            </a:r>
            <a:r>
              <a:rPr lang="en-US" dirty="0" err="1" smtClean="0"/>
              <a:t>Nsmp</a:t>
            </a:r>
            <a:r>
              <a:rPr lang="en-US" dirty="0" smtClean="0"/>
              <a:t> </a:t>
            </a:r>
            <a:r>
              <a:rPr lang="en-US" dirty="0" err="1" smtClean="0"/>
              <a:t>te</a:t>
            </a:r>
            <a:r>
              <a:rPr lang="en-US" dirty="0" smtClean="0"/>
              <a:t> </a:t>
            </a:r>
            <a:r>
              <a:rPr lang="en-US" dirty="0" err="1" smtClean="0"/>
              <a:t>kunnen</a:t>
            </a:r>
            <a:r>
              <a:rPr lang="en-US" dirty="0" smtClean="0"/>
              <a:t> </a:t>
            </a:r>
            <a:r>
              <a:rPr lang="en-US" dirty="0" err="1" smtClean="0"/>
              <a:t>voorspellen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838200" y="5029200"/>
          <a:ext cx="1717676" cy="330102"/>
        </p:xfrm>
        <a:graphic>
          <a:graphicData uri="http://schemas.openxmlformats.org/presentationml/2006/ole">
            <p:oleObj spid="_x0000_s41986" name="Equation" r:id="rId5" imgW="2514600" imgH="482400" progId="Equation.DSMT4">
              <p:embed/>
            </p:oleObj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3113088" y="2133600"/>
          <a:ext cx="2879725" cy="361950"/>
        </p:xfrm>
        <a:graphic>
          <a:graphicData uri="http://schemas.openxmlformats.org/presentationml/2006/ole">
            <p:oleObj spid="_x0000_s41987" name="Equation" r:id="rId6" imgW="3543120" imgH="444240" progId="Equation.DSMT4">
              <p:embed/>
            </p:oleObj>
          </a:graphicData>
        </a:graphic>
      </p:graphicFrame>
      <p:cxnSp>
        <p:nvCxnSpPr>
          <p:cNvPr id="8" name="Rechte verbindingslijn 7"/>
          <p:cNvCxnSpPr/>
          <p:nvPr/>
        </p:nvCxnSpPr>
        <p:spPr>
          <a:xfrm>
            <a:off x="2514600" y="4113212"/>
            <a:ext cx="44958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kstvak 10"/>
          <p:cNvSpPr txBox="1"/>
          <p:nvPr/>
        </p:nvSpPr>
        <p:spPr>
          <a:xfrm>
            <a:off x="6324600" y="5105400"/>
            <a:ext cx="2819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Band based on random generated data… &lt; 15%</a:t>
            </a:r>
          </a:p>
        </p:txBody>
      </p:sp>
      <p:cxnSp>
        <p:nvCxnSpPr>
          <p:cNvPr id="12" name="Rechte verbindingslijn met pijl 11"/>
          <p:cNvCxnSpPr/>
          <p:nvPr/>
        </p:nvCxnSpPr>
        <p:spPr>
          <a:xfrm rot="16200000" flipV="1">
            <a:off x="7258050" y="4438650"/>
            <a:ext cx="762000" cy="571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7026275" y="3962401"/>
          <a:ext cx="288925" cy="685800"/>
        </p:xfrm>
        <a:graphic>
          <a:graphicData uri="http://schemas.openxmlformats.org/presentationml/2006/ole">
            <p:oleObj spid="_x0000_s41988" name="Equation" r:id="rId7" imgW="101520" imgH="203040" progId="Equation.DSMT4">
              <p:embed/>
            </p:oleObj>
          </a:graphicData>
        </a:graphic>
      </p:graphicFrame>
      <p:sp>
        <p:nvSpPr>
          <p:cNvPr id="14" name="Tekstvak 13"/>
          <p:cNvSpPr txBox="1"/>
          <p:nvPr/>
        </p:nvSpPr>
        <p:spPr>
          <a:xfrm>
            <a:off x="2514600" y="1752600"/>
            <a:ext cx="3840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Mean tan = 0.9129398, step up/down ~ 18.2 % </a:t>
            </a:r>
            <a:r>
              <a:rPr lang="en-US" sz="1200" dirty="0" err="1" smtClean="0"/>
              <a:t>expl</a:t>
            </a:r>
            <a:r>
              <a:rPr lang="en-US" sz="1200" dirty="0" smtClean="0"/>
              <a:t> </a:t>
            </a:r>
            <a:r>
              <a:rPr lang="en-US" sz="1200" dirty="0" err="1" smtClean="0"/>
              <a:t>var</a:t>
            </a:r>
            <a:r>
              <a:rPr lang="en-US" sz="1200" dirty="0" smtClean="0"/>
              <a:t>   </a:t>
            </a:r>
            <a:endParaRPr lang="en-US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kstvak 4"/>
          <p:cNvSpPr txBox="1"/>
          <p:nvPr/>
        </p:nvSpPr>
        <p:spPr>
          <a:xfrm>
            <a:off x="1447800" y="1066800"/>
            <a:ext cx="59196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andom data (plus random temperature) &amp; max </a:t>
            </a:r>
            <a:r>
              <a:rPr lang="en-US" dirty="0" err="1" smtClean="0"/>
              <a:t>perc</a:t>
            </a:r>
            <a:r>
              <a:rPr lang="en-US" dirty="0" smtClean="0"/>
              <a:t> </a:t>
            </a:r>
            <a:r>
              <a:rPr lang="en-US" dirty="0" err="1" smtClean="0"/>
              <a:t>expl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1208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33550" y="1614488"/>
            <a:ext cx="5676900" cy="362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6" name="Rechte verbindingslijn 5"/>
          <p:cNvCxnSpPr/>
          <p:nvPr/>
        </p:nvCxnSpPr>
        <p:spPr>
          <a:xfrm>
            <a:off x="2514600" y="3884612"/>
            <a:ext cx="44958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kstvak 6"/>
          <p:cNvSpPr txBox="1"/>
          <p:nvPr/>
        </p:nvSpPr>
        <p:spPr>
          <a:xfrm>
            <a:off x="7848600" y="2971800"/>
            <a:ext cx="1103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ference</a:t>
            </a:r>
            <a:endParaRPr lang="en-US" dirty="0"/>
          </a:p>
        </p:txBody>
      </p:sp>
      <p:cxnSp>
        <p:nvCxnSpPr>
          <p:cNvPr id="9" name="Rechte verbindingslijn met pijl 8"/>
          <p:cNvCxnSpPr>
            <a:stCxn id="7" idx="1"/>
          </p:cNvCxnSpPr>
          <p:nvPr/>
        </p:nvCxnSpPr>
        <p:spPr>
          <a:xfrm rot="10800000">
            <a:off x="6934200" y="2514600"/>
            <a:ext cx="914400" cy="6418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8001" name="Object 1"/>
          <p:cNvGraphicFramePr>
            <a:graphicFrameLocks noChangeAspect="1"/>
          </p:cNvGraphicFramePr>
          <p:nvPr/>
        </p:nvGraphicFramePr>
        <p:xfrm>
          <a:off x="7026275" y="3810000"/>
          <a:ext cx="288925" cy="685800"/>
        </p:xfrm>
        <a:graphic>
          <a:graphicData uri="http://schemas.openxmlformats.org/presentationml/2006/ole">
            <p:oleObj spid="_x0000_s128001" name="Equation" r:id="rId4" imgW="1015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9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29000" y="3276600"/>
            <a:ext cx="4533900" cy="2867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0400" y="990600"/>
            <a:ext cx="2891154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" y="914400"/>
            <a:ext cx="2976854" cy="18830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72200" y="1143000"/>
            <a:ext cx="2667000" cy="1687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0" name="Rechte verbindingslijn met pijl 9"/>
          <p:cNvCxnSpPr>
            <a:stCxn id="28677" idx="2"/>
          </p:cNvCxnSpPr>
          <p:nvPr/>
        </p:nvCxnSpPr>
        <p:spPr>
          <a:xfrm rot="5400000">
            <a:off x="6691856" y="2843756"/>
            <a:ext cx="827588" cy="8001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04800" y="3429000"/>
            <a:ext cx="2686050" cy="1699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9" name="Rechte verbindingslijn 8"/>
          <p:cNvCxnSpPr/>
          <p:nvPr/>
        </p:nvCxnSpPr>
        <p:spPr>
          <a:xfrm rot="5400000" flipH="1" flipV="1">
            <a:off x="5001768" y="4610497"/>
            <a:ext cx="1600994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Rechte verbindingslijn 10"/>
          <p:cNvCxnSpPr/>
          <p:nvPr/>
        </p:nvCxnSpPr>
        <p:spPr>
          <a:xfrm rot="16260000" flipV="1">
            <a:off x="1079715" y="1700617"/>
            <a:ext cx="1295400" cy="2776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Rechte verbindingslijn 11"/>
          <p:cNvCxnSpPr/>
          <p:nvPr/>
        </p:nvCxnSpPr>
        <p:spPr>
          <a:xfrm rot="5400000" flipH="1" flipV="1">
            <a:off x="3924697" y="1866503"/>
            <a:ext cx="1600994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Rechte verbindingslijn 12"/>
          <p:cNvCxnSpPr/>
          <p:nvPr/>
        </p:nvCxnSpPr>
        <p:spPr>
          <a:xfrm rot="5400000" flipH="1" flipV="1">
            <a:off x="6766560" y="1942703"/>
            <a:ext cx="1600994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85800" y="1905000"/>
            <a:ext cx="5628785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/>
              <a:t>Veranderingen</a:t>
            </a:r>
            <a:r>
              <a:rPr lang="en-US" sz="2800" dirty="0" smtClean="0"/>
              <a:t> </a:t>
            </a:r>
            <a:r>
              <a:rPr lang="en-US" sz="2800" dirty="0" smtClean="0"/>
              <a:t>in </a:t>
            </a:r>
            <a:r>
              <a:rPr lang="en-US" sz="2800" dirty="0" err="1" smtClean="0"/>
              <a:t>een</a:t>
            </a:r>
            <a:r>
              <a:rPr lang="en-US" sz="2800" dirty="0" smtClean="0"/>
              <a:t> </a:t>
            </a:r>
            <a:r>
              <a:rPr lang="en-US" sz="2800" u="sng" dirty="0" err="1" smtClean="0">
                <a:solidFill>
                  <a:srgbClr val="00B050"/>
                </a:solidFill>
              </a:rPr>
              <a:t>systeem</a:t>
            </a:r>
            <a:endParaRPr lang="en-US" sz="2800" dirty="0" smtClean="0"/>
          </a:p>
          <a:p>
            <a:r>
              <a:rPr lang="en-US" sz="2800" dirty="0" smtClean="0"/>
              <a:t> </a:t>
            </a:r>
          </a:p>
          <a:p>
            <a:pPr lvl="1">
              <a:buFont typeface="Arial" pitchFamily="34" charset="0"/>
              <a:buChar char="•"/>
            </a:pPr>
            <a:r>
              <a:rPr lang="en-US" sz="2800" dirty="0" err="1" smtClean="0"/>
              <a:t>verstorende</a:t>
            </a:r>
            <a:r>
              <a:rPr lang="en-US" sz="2800" dirty="0" smtClean="0"/>
              <a:t> </a:t>
            </a:r>
            <a:r>
              <a:rPr lang="en-US" sz="2800" u="sng" dirty="0" err="1" smtClean="0">
                <a:solidFill>
                  <a:srgbClr val="00B0F0"/>
                </a:solidFill>
              </a:rPr>
              <a:t>trillingen</a:t>
            </a:r>
            <a:endParaRPr lang="en-US" sz="2800" dirty="0" smtClean="0"/>
          </a:p>
          <a:p>
            <a:pPr>
              <a:buFont typeface="Arial" pitchFamily="34" charset="0"/>
              <a:buChar char="•"/>
            </a:pPr>
            <a:endParaRPr lang="en-US" sz="2800" dirty="0" smtClean="0"/>
          </a:p>
          <a:p>
            <a:pPr lvl="1">
              <a:buFont typeface="Arial" pitchFamily="34" charset="0"/>
              <a:buChar char="•"/>
            </a:pPr>
            <a:r>
              <a:rPr lang="en-US" sz="2800" dirty="0" err="1" smtClean="0"/>
              <a:t>chaotisch</a:t>
            </a:r>
            <a:r>
              <a:rPr lang="en-US" sz="2800" dirty="0" smtClean="0"/>
              <a:t>,</a:t>
            </a:r>
            <a:endParaRPr lang="en-US" sz="2800" dirty="0" smtClean="0"/>
          </a:p>
          <a:p>
            <a:endParaRPr lang="en-US" sz="2800" dirty="0" smtClean="0"/>
          </a:p>
          <a:p>
            <a:pPr lvl="1">
              <a:buFont typeface="Arial" pitchFamily="34" charset="0"/>
              <a:buChar char="•"/>
            </a:pPr>
            <a:r>
              <a:rPr lang="en-US" sz="2800" dirty="0" err="1" smtClean="0"/>
              <a:t>mogelijk</a:t>
            </a:r>
            <a:r>
              <a:rPr lang="en-US" sz="2800" dirty="0" smtClean="0"/>
              <a:t> </a:t>
            </a:r>
            <a:r>
              <a:rPr lang="en-US" sz="2800" u="sng" dirty="0" err="1" smtClean="0"/>
              <a:t>gevaarlijk</a:t>
            </a:r>
            <a:r>
              <a:rPr lang="en-US" sz="2800" dirty="0" smtClean="0"/>
              <a:t> </a:t>
            </a:r>
            <a:r>
              <a:rPr lang="en-US" sz="2800" dirty="0" smtClean="0"/>
              <a:t>/ </a:t>
            </a:r>
            <a:r>
              <a:rPr lang="en-US" sz="2800" u="sng" dirty="0" err="1" smtClean="0">
                <a:solidFill>
                  <a:srgbClr val="FF0000"/>
                </a:solidFill>
              </a:rPr>
              <a:t>schadelijk</a:t>
            </a:r>
            <a:r>
              <a:rPr lang="en-US" sz="2800" dirty="0" smtClean="0"/>
              <a:t> </a:t>
            </a:r>
          </a:p>
          <a:p>
            <a:pPr lvl="1"/>
            <a:endParaRPr lang="en-US" sz="2800" u="sng" dirty="0" smtClean="0"/>
          </a:p>
        </p:txBody>
      </p:sp>
      <p:sp>
        <p:nvSpPr>
          <p:cNvPr id="5" name="Rectangle 4"/>
          <p:cNvSpPr/>
          <p:nvPr/>
        </p:nvSpPr>
        <p:spPr>
          <a:xfrm>
            <a:off x="5410200" y="6096000"/>
            <a:ext cx="34331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RDS  =</a:t>
            </a:r>
            <a:r>
              <a:rPr lang="en-US" u="sng" dirty="0" smtClean="0">
                <a:solidFill>
                  <a:srgbClr val="00B0F0"/>
                </a:solidFill>
              </a:rPr>
              <a:t> random</a:t>
            </a:r>
            <a:r>
              <a:rPr lang="en-US" u="sng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dynamic</a:t>
            </a:r>
            <a:r>
              <a:rPr lang="en-US" dirty="0" smtClean="0"/>
              <a:t> </a:t>
            </a:r>
            <a:r>
              <a:rPr lang="en-US" u="sng" dirty="0" smtClean="0">
                <a:solidFill>
                  <a:srgbClr val="00B050"/>
                </a:solidFill>
              </a:rPr>
              <a:t>systems</a:t>
            </a:r>
            <a:endParaRPr lang="nl-NL" u="sng" dirty="0">
              <a:solidFill>
                <a:srgbClr val="00B05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51520" y="1124744"/>
            <a:ext cx="8568952" cy="5040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Inleiding</a:t>
            </a:r>
            <a:endParaRPr lang="nl-NL" dirty="0"/>
          </a:p>
        </p:txBody>
      </p:sp>
      <p:sp>
        <p:nvSpPr>
          <p:cNvPr id="9" name="Tekstvak 8"/>
          <p:cNvSpPr txBox="1"/>
          <p:nvPr/>
        </p:nvSpPr>
        <p:spPr>
          <a:xfrm>
            <a:off x="7162800" y="2438400"/>
            <a:ext cx="1538745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buFont typeface="Arial" pitchFamily="34" charset="0"/>
              <a:buChar char="•"/>
            </a:pPr>
            <a:r>
              <a:rPr lang="en-US" sz="1050" dirty="0" err="1" smtClean="0">
                <a:solidFill>
                  <a:srgbClr val="00B050"/>
                </a:solidFill>
              </a:rPr>
              <a:t>Bruggen</a:t>
            </a:r>
            <a:endParaRPr lang="en-US" sz="1050" dirty="0" smtClean="0">
              <a:solidFill>
                <a:srgbClr val="00B050"/>
              </a:solidFill>
            </a:endParaRPr>
          </a:p>
          <a:p>
            <a:pPr lvl="1">
              <a:buFont typeface="Arial" pitchFamily="34" charset="0"/>
              <a:buChar char="•"/>
            </a:pPr>
            <a:r>
              <a:rPr lang="en-US" sz="1050" dirty="0" smtClean="0">
                <a:solidFill>
                  <a:srgbClr val="00B050"/>
                </a:solidFill>
              </a:rPr>
              <a:t> </a:t>
            </a:r>
            <a:r>
              <a:rPr lang="en-US" sz="1050" dirty="0" err="1" smtClean="0">
                <a:solidFill>
                  <a:srgbClr val="00B050"/>
                </a:solidFill>
              </a:rPr>
              <a:t>Opslagtanks</a:t>
            </a:r>
            <a:endParaRPr lang="en-US" sz="1050" dirty="0" smtClean="0">
              <a:solidFill>
                <a:srgbClr val="00B050"/>
              </a:solidFill>
            </a:endParaRPr>
          </a:p>
          <a:p>
            <a:pPr lvl="1">
              <a:buFont typeface="Arial" pitchFamily="34" charset="0"/>
              <a:buChar char="•"/>
            </a:pPr>
            <a:r>
              <a:rPr lang="en-US" sz="1050" dirty="0" smtClean="0">
                <a:solidFill>
                  <a:srgbClr val="00B050"/>
                </a:solidFill>
              </a:rPr>
              <a:t> </a:t>
            </a:r>
            <a:r>
              <a:rPr lang="en-US" sz="1050" dirty="0" err="1" smtClean="0">
                <a:solidFill>
                  <a:srgbClr val="00B050"/>
                </a:solidFill>
              </a:rPr>
              <a:t>Reactorvaten</a:t>
            </a:r>
            <a:endParaRPr lang="en-US" sz="1050" dirty="0" smtClean="0">
              <a:solidFill>
                <a:srgbClr val="00B050"/>
              </a:solidFill>
            </a:endParaRPr>
          </a:p>
          <a:p>
            <a:pPr lvl="1">
              <a:buFont typeface="Arial" pitchFamily="34" charset="0"/>
              <a:buChar char="•"/>
            </a:pPr>
            <a:r>
              <a:rPr lang="en-US" sz="1050" dirty="0" smtClean="0">
                <a:solidFill>
                  <a:srgbClr val="00B050"/>
                </a:solidFill>
              </a:rPr>
              <a:t> </a:t>
            </a:r>
            <a:r>
              <a:rPr lang="en-US" sz="1050" dirty="0" err="1" smtClean="0">
                <a:solidFill>
                  <a:srgbClr val="00B050"/>
                </a:solidFill>
              </a:rPr>
              <a:t>Gebouwen</a:t>
            </a:r>
            <a:endParaRPr lang="en-US" sz="1050" dirty="0" smtClean="0">
              <a:solidFill>
                <a:srgbClr val="00B050"/>
              </a:solidFill>
            </a:endParaRPr>
          </a:p>
          <a:p>
            <a:pPr lvl="1">
              <a:buFont typeface="Arial" pitchFamily="34" charset="0"/>
              <a:buChar char="•"/>
            </a:pPr>
            <a:r>
              <a:rPr lang="en-US" sz="1050" dirty="0" smtClean="0">
                <a:solidFill>
                  <a:srgbClr val="00B050"/>
                </a:solidFill>
              </a:rPr>
              <a:t> …..</a:t>
            </a:r>
          </a:p>
          <a:p>
            <a:pPr lvl="1">
              <a:buFont typeface="Arial" pitchFamily="34" charset="0"/>
              <a:buChar char="•"/>
            </a:pPr>
            <a:r>
              <a:rPr lang="en-US" sz="1050" dirty="0" smtClean="0">
                <a:solidFill>
                  <a:srgbClr val="00B050"/>
                </a:solidFill>
              </a:rPr>
              <a:t> </a:t>
            </a:r>
            <a:r>
              <a:rPr lang="en-US" sz="1050" dirty="0" err="1" smtClean="0">
                <a:solidFill>
                  <a:srgbClr val="00B050"/>
                </a:solidFill>
              </a:rPr>
              <a:t>Vleugels</a:t>
            </a:r>
            <a:r>
              <a:rPr lang="en-US" sz="1050" dirty="0" smtClean="0">
                <a:solidFill>
                  <a:srgbClr val="00B050"/>
                </a:solidFill>
              </a:rPr>
              <a:t> van </a:t>
            </a:r>
            <a:r>
              <a:rPr lang="en-US" sz="1050" dirty="0" err="1" smtClean="0">
                <a:solidFill>
                  <a:srgbClr val="00B050"/>
                </a:solidFill>
              </a:rPr>
              <a:t>vliegtuigen</a:t>
            </a:r>
            <a:endParaRPr lang="en-US" sz="1050" dirty="0" smtClean="0">
              <a:solidFill>
                <a:srgbClr val="00B050"/>
              </a:solidFill>
            </a:endParaRPr>
          </a:p>
          <a:p>
            <a:pPr lvl="1">
              <a:buFont typeface="Arial" pitchFamily="34" charset="0"/>
              <a:buChar char="•"/>
            </a:pPr>
            <a:r>
              <a:rPr lang="en-US" sz="1050" dirty="0" smtClean="0">
                <a:solidFill>
                  <a:srgbClr val="00B050"/>
                </a:solidFill>
              </a:rPr>
              <a:t> </a:t>
            </a:r>
            <a:r>
              <a:rPr lang="en-US" sz="1050" dirty="0" err="1" smtClean="0">
                <a:solidFill>
                  <a:srgbClr val="00B050"/>
                </a:solidFill>
              </a:rPr>
              <a:t>Scheepswand</a:t>
            </a:r>
            <a:endParaRPr lang="en-US" sz="1050" dirty="0" smtClean="0">
              <a:solidFill>
                <a:srgbClr val="00B050"/>
              </a:solidFill>
            </a:endParaRPr>
          </a:p>
          <a:p>
            <a:pPr lvl="1">
              <a:buFont typeface="Arial" pitchFamily="34" charset="0"/>
              <a:buChar char="•"/>
            </a:pPr>
            <a:r>
              <a:rPr lang="en-US" sz="1050" dirty="0" smtClean="0">
                <a:solidFill>
                  <a:srgbClr val="00B050"/>
                </a:solidFill>
              </a:rPr>
              <a:t>..</a:t>
            </a:r>
          </a:p>
          <a:p>
            <a:endParaRPr lang="en-US" sz="1050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to="1.5" calcmode="lin" valueType="num">
                                      <p:cBhvr override="childStyle">
                                        <p:cTn id="6" dur="2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to="1.5" calcmode="lin" valueType="num">
                                      <p:cBhvr override="childStyle">
                                        <p:cTn id="15" dur="2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to="1.5" calcmode="lin" valueType="num">
                                      <p:cBhvr override="childStyle">
                                        <p:cTn id="22" dur="2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kstvak 3"/>
          <p:cNvSpPr txBox="1"/>
          <p:nvPr/>
        </p:nvSpPr>
        <p:spPr>
          <a:xfrm>
            <a:off x="304800" y="2403475"/>
            <a:ext cx="85100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east square type approximation for invariant measure. Assumed to hold reasonably well for (a small time-frame in) the “future” . We suppose third order polynomial.</a:t>
            </a:r>
            <a:endParaRPr lang="en-US" dirty="0"/>
          </a:p>
        </p:txBody>
      </p:sp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357188" y="3181350"/>
          <a:ext cx="2374900" cy="501650"/>
        </p:xfrm>
        <a:graphic>
          <a:graphicData uri="http://schemas.openxmlformats.org/presentationml/2006/ole">
            <p:oleObj spid="_x0000_s150530" name="Equation" r:id="rId3" imgW="1143000" imgH="241200" progId="Equation.DSMT4">
              <p:embed/>
            </p:oleObj>
          </a:graphicData>
        </a:graphic>
      </p:graphicFrame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304800" y="3752850"/>
          <a:ext cx="6427788" cy="360362"/>
        </p:xfrm>
        <a:graphic>
          <a:graphicData uri="http://schemas.openxmlformats.org/presentationml/2006/ole">
            <p:oleObj spid="_x0000_s150531" name="Equation" r:id="rId4" imgW="4076640" imgH="228600" progId="Equation.DSMT4">
              <p:embed/>
            </p:oleObj>
          </a:graphicData>
        </a:graphic>
      </p:graphicFrame>
      <p:sp>
        <p:nvSpPr>
          <p:cNvPr id="7" name="Rechthoek 6"/>
          <p:cNvSpPr/>
          <p:nvPr/>
        </p:nvSpPr>
        <p:spPr>
          <a:xfrm>
            <a:off x="304800" y="4459287"/>
            <a:ext cx="8870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Ideally,</a:t>
            </a:r>
            <a:endParaRPr lang="en-US" dirty="0"/>
          </a:p>
        </p:txBody>
      </p:sp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1176337" y="4459287"/>
          <a:ext cx="3014663" cy="436563"/>
        </p:xfrm>
        <a:graphic>
          <a:graphicData uri="http://schemas.openxmlformats.org/presentationml/2006/ole">
            <p:oleObj spid="_x0000_s150532" name="Equation" r:id="rId5" imgW="1574640" imgH="228600" progId="Equation.DSMT4">
              <p:embed/>
            </p:oleObj>
          </a:graphicData>
        </a:graphic>
      </p:graphicFrame>
      <p:sp>
        <p:nvSpPr>
          <p:cNvPr id="9" name="Rechthoek 8"/>
          <p:cNvSpPr/>
          <p:nvPr/>
        </p:nvSpPr>
        <p:spPr>
          <a:xfrm>
            <a:off x="304800" y="5222814"/>
            <a:ext cx="14012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um square,</a:t>
            </a:r>
            <a:endParaRPr lang="en-US" dirty="0"/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1916112" y="5126038"/>
          <a:ext cx="4144963" cy="538162"/>
        </p:xfrm>
        <a:graphic>
          <a:graphicData uri="http://schemas.openxmlformats.org/presentationml/2006/ole">
            <p:oleObj spid="_x0000_s150533" name="Equation" r:id="rId6" imgW="2247840" imgH="291960" progId="Equation.DSMT4">
              <p:embed/>
            </p:oleObj>
          </a:graphicData>
        </a:graphic>
      </p:graphicFrame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1916112" y="5886450"/>
          <a:ext cx="4027488" cy="819150"/>
        </p:xfrm>
        <a:graphic>
          <a:graphicData uri="http://schemas.openxmlformats.org/presentationml/2006/ole">
            <p:oleObj spid="_x0000_s150534" name="Equation" r:id="rId7" imgW="2184120" imgH="444240" progId="Equation.DSMT4">
              <p:embed/>
            </p:oleObj>
          </a:graphicData>
        </a:graphic>
      </p:graphicFrame>
      <p:sp>
        <p:nvSpPr>
          <p:cNvPr id="11" name="Tekstvak 10"/>
          <p:cNvSpPr txBox="1"/>
          <p:nvPr/>
        </p:nvSpPr>
        <p:spPr>
          <a:xfrm>
            <a:off x="76200" y="1002268"/>
            <a:ext cx="91422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variant measure (Arch. Math. 75,(2000), 472-480, J. </a:t>
            </a:r>
            <a:r>
              <a:rPr lang="en-US" dirty="0" err="1" smtClean="0"/>
              <a:t>Lond</a:t>
            </a:r>
            <a:r>
              <a:rPr lang="en-US" dirty="0" smtClean="0"/>
              <a:t>. Math Soc. 63 (2001), 413-427.):</a:t>
            </a:r>
            <a:endParaRPr lang="en-US" dirty="0"/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304800" y="1651000"/>
          <a:ext cx="2297112" cy="501650"/>
        </p:xfrm>
        <a:graphic>
          <a:graphicData uri="http://schemas.openxmlformats.org/presentationml/2006/ole">
            <p:oleObj spid="_x0000_s150535" name="Equation" r:id="rId8" imgW="1104840" imgH="241200" progId="Equation.DSMT4">
              <p:embed/>
            </p:oleObj>
          </a:graphicData>
        </a:graphic>
      </p:graphicFrame>
      <p:sp>
        <p:nvSpPr>
          <p:cNvPr id="13" name="Rechthoek 12"/>
          <p:cNvSpPr/>
          <p:nvPr/>
        </p:nvSpPr>
        <p:spPr>
          <a:xfrm>
            <a:off x="2819400" y="1769646"/>
            <a:ext cx="51969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/>
              <a:t>and</a:t>
            </a:r>
            <a:endParaRPr lang="en-US" sz="1600" dirty="0"/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3363912" y="1482725"/>
          <a:ext cx="5703888" cy="898525"/>
        </p:xfrm>
        <a:graphic>
          <a:graphicData uri="http://schemas.openxmlformats.org/presentationml/2006/ole">
            <p:oleObj spid="_x0000_s150536" name="Equation" r:id="rId9" imgW="2743200" imgH="431640" progId="Equation.DSMT4">
              <p:embed/>
            </p:oleObj>
          </a:graphicData>
        </a:graphic>
      </p:graphicFrame>
      <p:cxnSp>
        <p:nvCxnSpPr>
          <p:cNvPr id="16" name="Rechte verbindingslijn met pijl 15"/>
          <p:cNvCxnSpPr/>
          <p:nvPr/>
        </p:nvCxnSpPr>
        <p:spPr>
          <a:xfrm rot="10800000" flipV="1">
            <a:off x="1447800" y="1295400"/>
            <a:ext cx="5334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1858" name="Object 2"/>
          <p:cNvGraphicFramePr>
            <a:graphicFrameLocks noChangeAspect="1"/>
          </p:cNvGraphicFramePr>
          <p:nvPr/>
        </p:nvGraphicFramePr>
        <p:xfrm>
          <a:off x="2216150" y="1371600"/>
          <a:ext cx="5175250" cy="982663"/>
        </p:xfrm>
        <a:graphic>
          <a:graphicData uri="http://schemas.openxmlformats.org/presentationml/2006/ole">
            <p:oleObj spid="_x0000_s151554" name="Equation" r:id="rId3" imgW="2806560" imgH="533160" progId="Equation.DSMT4">
              <p:embed/>
            </p:oleObj>
          </a:graphicData>
        </a:graphic>
      </p:graphicFrame>
      <p:graphicFrame>
        <p:nvGraphicFramePr>
          <p:cNvPr id="121859" name="Object 3"/>
          <p:cNvGraphicFramePr>
            <a:graphicFrameLocks noChangeAspect="1"/>
          </p:cNvGraphicFramePr>
          <p:nvPr/>
        </p:nvGraphicFramePr>
        <p:xfrm>
          <a:off x="1625600" y="2954338"/>
          <a:ext cx="5994400" cy="1169987"/>
        </p:xfrm>
        <a:graphic>
          <a:graphicData uri="http://schemas.openxmlformats.org/presentationml/2006/ole">
            <p:oleObj spid="_x0000_s151555" name="Equation" r:id="rId4" imgW="3251160" imgH="634680" progId="Equation.DSMT4">
              <p:embed/>
            </p:oleObj>
          </a:graphicData>
        </a:graphic>
      </p:graphicFrame>
      <p:graphicFrame>
        <p:nvGraphicFramePr>
          <p:cNvPr id="121860" name="Object 4"/>
          <p:cNvGraphicFramePr>
            <a:graphicFrameLocks noChangeAspect="1"/>
          </p:cNvGraphicFramePr>
          <p:nvPr/>
        </p:nvGraphicFramePr>
        <p:xfrm>
          <a:off x="962025" y="4953000"/>
          <a:ext cx="7658100" cy="1174750"/>
        </p:xfrm>
        <a:graphic>
          <a:graphicData uri="http://schemas.openxmlformats.org/presentationml/2006/ole">
            <p:oleObj spid="_x0000_s151556" name="Equation" r:id="rId5" imgW="4140000" imgH="634680" progId="Equation.DSMT4">
              <p:embed/>
            </p:oleObj>
          </a:graphicData>
        </a:graphic>
      </p:graphicFrame>
      <p:sp>
        <p:nvSpPr>
          <p:cNvPr id="5" name="Tekstvak 4"/>
          <p:cNvSpPr txBox="1"/>
          <p:nvPr/>
        </p:nvSpPr>
        <p:spPr>
          <a:xfrm>
            <a:off x="3733800" y="4495800"/>
            <a:ext cx="11392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agonal: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172200" y="6400800"/>
            <a:ext cx="29150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=100 deformation &lt;</a:t>
            </a:r>
            <a:r>
              <a:rPr lang="en-US" dirty="0" err="1" smtClean="0"/>
              <a:t>Nsmp</a:t>
            </a:r>
            <a:endParaRPr lang="nl-NL" dirty="0"/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6553200" y="5943600"/>
            <a:ext cx="9144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56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762000"/>
            <a:ext cx="5676900" cy="362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kstvak 4"/>
          <p:cNvSpPr txBox="1"/>
          <p:nvPr/>
        </p:nvSpPr>
        <p:spPr>
          <a:xfrm>
            <a:off x="2667000" y="5181600"/>
            <a:ext cx="12772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Nsmp</a:t>
            </a:r>
            <a:r>
              <a:rPr lang="en-US" dirty="0" smtClean="0"/>
              <a:t>=646</a:t>
            </a:r>
            <a:endParaRPr lang="en-US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 rot="10800000" flipV="1">
            <a:off x="1066800" y="4572000"/>
            <a:ext cx="4956660" cy="153888"/>
          </a:xfrm>
          <a:prstGeom prst="rect">
            <a:avLst/>
          </a:prstGeom>
          <a:solidFill>
            <a:srgbClr val="E1E2E5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itchFamily="49" charset="0"/>
                <a:cs typeface="Arial" pitchFamily="34" charset="0"/>
              </a:rPr>
              <a:t>as.function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itchFamily="49" charset="0"/>
                <a:cs typeface="Arial" pitchFamily="34" charset="0"/>
              </a:rPr>
              <a:t>(</a:t>
            </a:r>
            <a:r>
              <a:rPr kumimoji="0" lang="en-US" sz="1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itchFamily="49" charset="0"/>
                <a:cs typeface="Arial" pitchFamily="34" charset="0"/>
              </a:rPr>
              <a:t>muInvar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itchFamily="49" charset="0"/>
                <a:cs typeface="Arial" pitchFamily="34" charset="0"/>
              </a:rPr>
              <a:t>&lt;-</a:t>
            </a:r>
            <a:r>
              <a:rPr kumimoji="0" lang="en-US" sz="1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itchFamily="49" charset="0"/>
                <a:cs typeface="Arial" pitchFamily="34" charset="0"/>
              </a:rPr>
              <a:t>splinefun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itchFamily="49" charset="0"/>
                <a:cs typeface="Arial" pitchFamily="34" charset="0"/>
              </a:rPr>
              <a:t>(M3axT[</a:t>
            </a:r>
            <a:r>
              <a:rPr kumimoji="0" lang="en-US" sz="1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itchFamily="49" charset="0"/>
                <a:cs typeface="Arial" pitchFamily="34" charset="0"/>
              </a:rPr>
              <a:t>Mbeg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itchFamily="49" charset="0"/>
                <a:cs typeface="Arial" pitchFamily="34" charset="0"/>
              </a:rPr>
              <a:t>:(Nsmp-1)],</a:t>
            </a:r>
            <a:r>
              <a:rPr kumimoji="0" lang="en-US" sz="1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itchFamily="49" charset="0"/>
                <a:cs typeface="Arial" pitchFamily="34" charset="0"/>
              </a:rPr>
              <a:t>zOmega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itchFamily="49" charset="0"/>
                <a:cs typeface="Arial" pitchFamily="34" charset="0"/>
              </a:rPr>
              <a:t>))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hthoek 6"/>
          <p:cNvSpPr/>
          <p:nvPr/>
        </p:nvSpPr>
        <p:spPr>
          <a:xfrm>
            <a:off x="6096000" y="4114800"/>
            <a:ext cx="28956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smtClean="0"/>
              <a:t>  </a:t>
            </a:r>
            <a:r>
              <a:rPr lang="en-US" sz="1000" dirty="0" err="1" smtClean="0"/>
              <a:t>zOmega</a:t>
            </a:r>
            <a:r>
              <a:rPr lang="en-US" sz="1000" dirty="0" smtClean="0"/>
              <a:t>&lt;-array(0,M)</a:t>
            </a:r>
          </a:p>
          <a:p>
            <a:r>
              <a:rPr lang="en-US" sz="1000" dirty="0" smtClean="0"/>
              <a:t>#j=t indices</a:t>
            </a:r>
          </a:p>
          <a:p>
            <a:r>
              <a:rPr lang="en-US" sz="1000" dirty="0" smtClean="0"/>
              <a:t>  for(j in </a:t>
            </a:r>
            <a:r>
              <a:rPr lang="en-US" sz="1000" dirty="0" err="1" smtClean="0"/>
              <a:t>seq</a:t>
            </a:r>
            <a:r>
              <a:rPr lang="en-US" sz="1000" dirty="0" smtClean="0"/>
              <a:t>(1,M)){</a:t>
            </a:r>
          </a:p>
          <a:p>
            <a:r>
              <a:rPr lang="en-US" sz="1000" dirty="0" smtClean="0"/>
              <a:t>    gamma1&lt;-alpha[j]</a:t>
            </a:r>
          </a:p>
          <a:p>
            <a:r>
              <a:rPr lang="en-US" sz="1000" dirty="0" smtClean="0"/>
              <a:t>    gamma0&lt;-beta[j]</a:t>
            </a:r>
          </a:p>
          <a:p>
            <a:r>
              <a:rPr lang="en-US" sz="1000" dirty="0" smtClean="0"/>
              <a:t>    </a:t>
            </a:r>
            <a:r>
              <a:rPr lang="en-US" sz="1000" dirty="0" err="1" smtClean="0"/>
              <a:t>fct</a:t>
            </a:r>
            <a:r>
              <a:rPr lang="en-US" sz="1000" dirty="0" smtClean="0"/>
              <a:t>&lt;-1e4</a:t>
            </a:r>
          </a:p>
          <a:p>
            <a:r>
              <a:rPr lang="en-US" sz="1000" dirty="0" smtClean="0"/>
              <a:t>    D&lt;-gamma1^2 - 4*(gamma0-(</a:t>
            </a:r>
            <a:r>
              <a:rPr lang="en-US" sz="1000" dirty="0" err="1" smtClean="0"/>
              <a:t>yOmega</a:t>
            </a:r>
            <a:r>
              <a:rPr lang="en-US" sz="1000" dirty="0" smtClean="0"/>
              <a:t>[j]*</a:t>
            </a:r>
            <a:r>
              <a:rPr lang="en-US" sz="1000" dirty="0" err="1" smtClean="0"/>
              <a:t>fct</a:t>
            </a:r>
            <a:r>
              <a:rPr lang="en-US" sz="1000" dirty="0" smtClean="0"/>
              <a:t>))</a:t>
            </a:r>
          </a:p>
          <a:p>
            <a:r>
              <a:rPr lang="en-US" sz="1000" dirty="0" smtClean="0"/>
              <a:t>    print(D)</a:t>
            </a:r>
          </a:p>
          <a:p>
            <a:r>
              <a:rPr lang="en-US" sz="1000" dirty="0" smtClean="0"/>
              <a:t>    if(D&lt;0){</a:t>
            </a:r>
          </a:p>
          <a:p>
            <a:r>
              <a:rPr lang="en-US" sz="1000" dirty="0" smtClean="0"/>
              <a:t>      </a:t>
            </a:r>
            <a:r>
              <a:rPr lang="en-US" sz="1000" dirty="0" err="1" smtClean="0"/>
              <a:t>zOmega</a:t>
            </a:r>
            <a:r>
              <a:rPr lang="en-US" sz="1000" dirty="0" smtClean="0"/>
              <a:t>[j]&lt;-0</a:t>
            </a:r>
          </a:p>
          <a:p>
            <a:r>
              <a:rPr lang="en-US" sz="1000" dirty="0" smtClean="0"/>
              <a:t>    }else{</a:t>
            </a:r>
          </a:p>
          <a:p>
            <a:r>
              <a:rPr lang="en-US" sz="1000" dirty="0" smtClean="0"/>
              <a:t>      </a:t>
            </a:r>
            <a:r>
              <a:rPr lang="en-US" sz="1000" dirty="0" err="1" smtClean="0"/>
              <a:t>zOmega</a:t>
            </a:r>
            <a:r>
              <a:rPr lang="en-US" sz="1000" dirty="0" smtClean="0"/>
              <a:t>[j]&lt;--gamma1/2+(1/2)*</a:t>
            </a:r>
            <a:r>
              <a:rPr lang="en-US" sz="1000" dirty="0" err="1" smtClean="0"/>
              <a:t>sqrt</a:t>
            </a:r>
            <a:r>
              <a:rPr lang="en-US" sz="1000" dirty="0" smtClean="0"/>
              <a:t>(D)</a:t>
            </a:r>
          </a:p>
          <a:p>
            <a:r>
              <a:rPr lang="en-US" sz="1000" dirty="0" smtClean="0"/>
              <a:t>    }  </a:t>
            </a:r>
          </a:p>
          <a:p>
            <a:r>
              <a:rPr lang="en-US" sz="1000" dirty="0" smtClean="0"/>
              <a:t>  }</a:t>
            </a:r>
            <a:endParaRPr lang="en-US" sz="1000" dirty="0"/>
          </a:p>
        </p:txBody>
      </p:sp>
      <p:cxnSp>
        <p:nvCxnSpPr>
          <p:cNvPr id="9" name="Rechte verbindingslijn met pijl 8"/>
          <p:cNvCxnSpPr/>
          <p:nvPr/>
        </p:nvCxnSpPr>
        <p:spPr>
          <a:xfrm rot="16200000" flipH="1">
            <a:off x="7162800" y="3962400"/>
            <a:ext cx="160020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kstvak 9"/>
          <p:cNvSpPr txBox="1"/>
          <p:nvPr/>
        </p:nvSpPr>
        <p:spPr>
          <a:xfrm>
            <a:off x="6324600" y="2831068"/>
            <a:ext cx="28096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f meting M=100 &lt;</a:t>
            </a:r>
            <a:r>
              <a:rPr lang="en-US" dirty="0" err="1" smtClean="0"/>
              <a:t>Nsmp</a:t>
            </a:r>
            <a:endParaRPr lang="en-US" dirty="0"/>
          </a:p>
        </p:txBody>
      </p:sp>
      <p:sp>
        <p:nvSpPr>
          <p:cNvPr id="11" name="Tekstvak 10"/>
          <p:cNvSpPr txBox="1"/>
          <p:nvPr/>
        </p:nvSpPr>
        <p:spPr>
          <a:xfrm>
            <a:off x="457200" y="773668"/>
            <a:ext cx="25365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eting M=20 (&gt; </a:t>
            </a:r>
            <a:r>
              <a:rPr lang="en-US" dirty="0" err="1" smtClean="0"/>
              <a:t>Nsmp</a:t>
            </a:r>
            <a:r>
              <a:rPr lang="en-US" dirty="0" smtClean="0"/>
              <a:t>)</a:t>
            </a:r>
            <a:endParaRPr lang="en-US" dirty="0"/>
          </a:p>
        </p:txBody>
      </p:sp>
      <p:cxnSp>
        <p:nvCxnSpPr>
          <p:cNvPr id="13" name="Rechte verbindingslijn met pijl 12"/>
          <p:cNvCxnSpPr/>
          <p:nvPr/>
        </p:nvCxnSpPr>
        <p:spPr>
          <a:xfrm rot="5400000">
            <a:off x="723900" y="1333500"/>
            <a:ext cx="533400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Rechte verbindingslijn met pijl 13"/>
          <p:cNvCxnSpPr/>
          <p:nvPr/>
        </p:nvCxnSpPr>
        <p:spPr>
          <a:xfrm rot="16200000" flipV="1">
            <a:off x="3505201" y="4267201"/>
            <a:ext cx="304799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6" name="Rectangle 4"/>
          <p:cNvSpPr>
            <a:spLocks noChangeArrowheads="1"/>
          </p:cNvSpPr>
          <p:nvPr/>
        </p:nvSpPr>
        <p:spPr bwMode="auto">
          <a:xfrm rot="10800000" flipV="1">
            <a:off x="2895600" y="6399311"/>
            <a:ext cx="4956660" cy="153888"/>
          </a:xfrm>
          <a:prstGeom prst="rect">
            <a:avLst/>
          </a:prstGeom>
          <a:solidFill>
            <a:srgbClr val="E1E2E5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itchFamily="49" charset="0"/>
                <a:cs typeface="Arial" pitchFamily="34" charset="0"/>
              </a:rPr>
              <a:t>as.function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itchFamily="49" charset="0"/>
                <a:cs typeface="Arial" pitchFamily="34" charset="0"/>
              </a:rPr>
              <a:t>(</a:t>
            </a:r>
            <a:r>
              <a:rPr kumimoji="0" lang="en-US" sz="1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itchFamily="49" charset="0"/>
                <a:cs typeface="Arial" pitchFamily="34" charset="0"/>
              </a:rPr>
              <a:t>muInvar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itchFamily="49" charset="0"/>
                <a:cs typeface="Arial" pitchFamily="34" charset="0"/>
              </a:rPr>
              <a:t>&lt;-</a:t>
            </a:r>
            <a:r>
              <a:rPr kumimoji="0" lang="en-US" sz="1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itchFamily="49" charset="0"/>
                <a:cs typeface="Arial" pitchFamily="34" charset="0"/>
              </a:rPr>
              <a:t>splinefun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itchFamily="49" charset="0"/>
                <a:cs typeface="Arial" pitchFamily="34" charset="0"/>
              </a:rPr>
              <a:t>(M3axT[</a:t>
            </a:r>
            <a:r>
              <a:rPr kumimoji="0" lang="en-US" sz="1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itchFamily="49" charset="0"/>
                <a:cs typeface="Arial" pitchFamily="34" charset="0"/>
              </a:rPr>
              <a:t>Mbeg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itchFamily="49" charset="0"/>
                <a:cs typeface="Arial" pitchFamily="34" charset="0"/>
              </a:rPr>
              <a:t>:(Nsmp-1)],</a:t>
            </a:r>
            <a:r>
              <a:rPr kumimoji="0" lang="en-US" sz="1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itchFamily="49" charset="0"/>
                <a:cs typeface="Arial" pitchFamily="34" charset="0"/>
              </a:rPr>
              <a:t>zOmega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itchFamily="49" charset="0"/>
                <a:cs typeface="Arial" pitchFamily="34" charset="0"/>
              </a:rPr>
              <a:t>))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kstvak 6"/>
          <p:cNvSpPr txBox="1"/>
          <p:nvPr/>
        </p:nvSpPr>
        <p:spPr>
          <a:xfrm>
            <a:off x="228600" y="1676400"/>
            <a:ext cx="184909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normalized)</a:t>
            </a:r>
          </a:p>
          <a:p>
            <a:r>
              <a:rPr lang="en-US" dirty="0" smtClean="0"/>
              <a:t>Measured value</a:t>
            </a:r>
          </a:p>
          <a:p>
            <a:r>
              <a:rPr lang="en-US" dirty="0" err="1" smtClean="0"/>
              <a:t>Nsmp</a:t>
            </a:r>
            <a:r>
              <a:rPr lang="en-US" dirty="0" smtClean="0"/>
              <a:t>=726</a:t>
            </a:r>
          </a:p>
          <a:p>
            <a:r>
              <a:rPr lang="en-US" dirty="0" smtClean="0"/>
              <a:t>Points  727---746</a:t>
            </a:r>
            <a:endParaRPr lang="en-US" dirty="0"/>
          </a:p>
        </p:txBody>
      </p:sp>
      <p:pic>
        <p:nvPicPr>
          <p:cNvPr id="13107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76500" y="1447800"/>
            <a:ext cx="5676900" cy="2438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1078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52700" y="3810000"/>
            <a:ext cx="5676900" cy="234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kstvak 9"/>
          <p:cNvSpPr txBox="1"/>
          <p:nvPr/>
        </p:nvSpPr>
        <p:spPr>
          <a:xfrm>
            <a:off x="304800" y="4267200"/>
            <a:ext cx="2132059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normalized)</a:t>
            </a:r>
          </a:p>
          <a:p>
            <a:r>
              <a:rPr lang="en-US" dirty="0" smtClean="0"/>
              <a:t>Projected invariant</a:t>
            </a:r>
          </a:p>
          <a:p>
            <a:r>
              <a:rPr lang="en-US" dirty="0" smtClean="0"/>
              <a:t>measure </a:t>
            </a:r>
            <a:r>
              <a:rPr lang="en-US" dirty="0" err="1" smtClean="0"/>
              <a:t>polynome</a:t>
            </a:r>
            <a:r>
              <a:rPr lang="en-US" dirty="0" smtClean="0"/>
              <a:t>.</a:t>
            </a:r>
          </a:p>
          <a:p>
            <a:r>
              <a:rPr lang="en-US" dirty="0" err="1" smtClean="0"/>
              <a:t>Spline</a:t>
            </a:r>
            <a:r>
              <a:rPr lang="en-US" dirty="0" smtClean="0"/>
              <a:t> interpolated</a:t>
            </a:r>
          </a:p>
          <a:p>
            <a:r>
              <a:rPr lang="en-US" dirty="0" smtClean="0"/>
              <a:t>function on time.</a:t>
            </a:r>
          </a:p>
          <a:p>
            <a:r>
              <a:rPr lang="en-US" dirty="0" smtClean="0"/>
              <a:t>Points 727---746</a:t>
            </a:r>
          </a:p>
        </p:txBody>
      </p:sp>
      <p:sp>
        <p:nvSpPr>
          <p:cNvPr id="8" name="Tekstvak 7"/>
          <p:cNvSpPr txBox="1"/>
          <p:nvPr/>
        </p:nvSpPr>
        <p:spPr>
          <a:xfrm>
            <a:off x="2362200" y="762000"/>
            <a:ext cx="21226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ediction attempt:</a:t>
            </a:r>
            <a:endParaRPr lang="en-US" dirty="0"/>
          </a:p>
        </p:txBody>
      </p:sp>
      <p:graphicFrame>
        <p:nvGraphicFramePr>
          <p:cNvPr id="176129" name="Object 1"/>
          <p:cNvGraphicFramePr>
            <a:graphicFrameLocks noChangeAspect="1"/>
          </p:cNvGraphicFramePr>
          <p:nvPr/>
        </p:nvGraphicFramePr>
        <p:xfrm>
          <a:off x="6918325" y="3810000"/>
          <a:ext cx="2181225" cy="304800"/>
        </p:xfrm>
        <a:graphic>
          <a:graphicData uri="http://schemas.openxmlformats.org/presentationml/2006/ole">
            <p:oleObj spid="_x0000_s176129" name="Equation" r:id="rId5" imgW="172692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62200" y="3505200"/>
            <a:ext cx="4362450" cy="27887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62200" y="990600"/>
            <a:ext cx="4495800" cy="28739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5" name="Rechte verbindingslijn 4"/>
          <p:cNvCxnSpPr/>
          <p:nvPr/>
        </p:nvCxnSpPr>
        <p:spPr>
          <a:xfrm>
            <a:off x="2911475" y="2284978"/>
            <a:ext cx="3576286" cy="102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Rechte verbindingslijn 8"/>
          <p:cNvCxnSpPr/>
          <p:nvPr/>
        </p:nvCxnSpPr>
        <p:spPr>
          <a:xfrm>
            <a:off x="2911475" y="5257800"/>
            <a:ext cx="35052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Rechte verbindingslijn 15"/>
          <p:cNvCxnSpPr/>
          <p:nvPr/>
        </p:nvCxnSpPr>
        <p:spPr>
          <a:xfrm rot="16260000" flipH="1">
            <a:off x="2582862" y="4259263"/>
            <a:ext cx="2438400" cy="15875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Rechte verbindingslijn 17"/>
          <p:cNvCxnSpPr/>
          <p:nvPr/>
        </p:nvCxnSpPr>
        <p:spPr>
          <a:xfrm rot="5460000">
            <a:off x="3410712" y="3840163"/>
            <a:ext cx="2057400" cy="1587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Rechte verbindingslijn 18"/>
          <p:cNvCxnSpPr/>
          <p:nvPr/>
        </p:nvCxnSpPr>
        <p:spPr>
          <a:xfrm rot="5460000">
            <a:off x="4398264" y="3924302"/>
            <a:ext cx="1981199" cy="76199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2034" name="Object 2"/>
          <p:cNvGraphicFramePr>
            <a:graphicFrameLocks noChangeAspect="1"/>
          </p:cNvGraphicFramePr>
          <p:nvPr/>
        </p:nvGraphicFramePr>
        <p:xfrm>
          <a:off x="6934200" y="2133600"/>
          <a:ext cx="1443790" cy="304800"/>
        </p:xfrm>
        <a:graphic>
          <a:graphicData uri="http://schemas.openxmlformats.org/presentationml/2006/ole">
            <p:oleObj spid="_x0000_s172034" name="Equation" r:id="rId5" imgW="1143000" imgH="241200" progId="Equation.DSMT4">
              <p:embed/>
            </p:oleObj>
          </a:graphicData>
        </a:graphic>
      </p:graphicFrame>
      <p:graphicFrame>
        <p:nvGraphicFramePr>
          <p:cNvPr id="172035" name="Object 3"/>
          <p:cNvGraphicFramePr>
            <a:graphicFrameLocks noChangeAspect="1"/>
          </p:cNvGraphicFramePr>
          <p:nvPr/>
        </p:nvGraphicFramePr>
        <p:xfrm>
          <a:off x="7010400" y="4920141"/>
          <a:ext cx="2072640" cy="280508"/>
        </p:xfrm>
        <a:graphic>
          <a:graphicData uri="http://schemas.openxmlformats.org/presentationml/2006/ole">
            <p:oleObj spid="_x0000_s172035" name="Equation" r:id="rId6" imgW="1968480" imgH="266400" progId="Equation.DSMT4">
              <p:embed/>
            </p:oleObj>
          </a:graphicData>
        </a:graphic>
      </p:graphicFrame>
      <p:sp>
        <p:nvSpPr>
          <p:cNvPr id="26" name="Rechthoek 25"/>
          <p:cNvSpPr/>
          <p:nvPr/>
        </p:nvSpPr>
        <p:spPr>
          <a:xfrm>
            <a:off x="152400" y="2286000"/>
            <a:ext cx="21336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 smtClean="0"/>
              <a:t> while(</a:t>
            </a:r>
            <a:r>
              <a:rPr lang="en-US" sz="800" dirty="0" err="1" smtClean="0"/>
              <a:t>iter</a:t>
            </a:r>
            <a:r>
              <a:rPr lang="en-US" sz="800" dirty="0" smtClean="0"/>
              <a:t>&lt;Niter){</a:t>
            </a:r>
          </a:p>
          <a:p>
            <a:r>
              <a:rPr lang="en-US" sz="800" dirty="0" smtClean="0"/>
              <a:t>    </a:t>
            </a:r>
            <a:r>
              <a:rPr lang="en-US" sz="800" dirty="0" err="1" smtClean="0"/>
              <a:t>iter</a:t>
            </a:r>
            <a:r>
              <a:rPr lang="en-US" sz="800" dirty="0" smtClean="0"/>
              <a:t>&lt;-iter+1</a:t>
            </a:r>
          </a:p>
          <a:p>
            <a:r>
              <a:rPr lang="en-US" sz="800" dirty="0" smtClean="0"/>
              <a:t>    r&lt;-</a:t>
            </a:r>
            <a:r>
              <a:rPr lang="en-US" sz="800" dirty="0" err="1" smtClean="0"/>
              <a:t>seq</a:t>
            </a:r>
            <a:r>
              <a:rPr lang="en-US" sz="800" dirty="0" smtClean="0"/>
              <a:t>(1,M)</a:t>
            </a:r>
          </a:p>
          <a:p>
            <a:r>
              <a:rPr lang="en-US" sz="800" dirty="0" smtClean="0"/>
              <a:t>    for (n in </a:t>
            </a:r>
            <a:r>
              <a:rPr lang="en-US" sz="800" dirty="0" err="1" smtClean="0"/>
              <a:t>seq</a:t>
            </a:r>
            <a:r>
              <a:rPr lang="en-US" sz="800" dirty="0" smtClean="0"/>
              <a:t>(1,M)){</a:t>
            </a:r>
          </a:p>
          <a:p>
            <a:r>
              <a:rPr lang="en-US" sz="800" dirty="0" smtClean="0"/>
              <a:t>      </a:t>
            </a:r>
            <a:r>
              <a:rPr lang="en-US" sz="800" dirty="0" err="1" smtClean="0"/>
              <a:t>samp</a:t>
            </a:r>
            <a:r>
              <a:rPr lang="en-US" sz="800" dirty="0" smtClean="0"/>
              <a:t>&lt;-sample(</a:t>
            </a:r>
            <a:r>
              <a:rPr lang="en-US" sz="800" dirty="0" err="1" smtClean="0"/>
              <a:t>r,M</a:t>
            </a:r>
            <a:r>
              <a:rPr lang="en-US" sz="800" dirty="0" smtClean="0"/>
              <a:t>)</a:t>
            </a:r>
          </a:p>
          <a:p>
            <a:r>
              <a:rPr lang="en-US" sz="800" dirty="0" smtClean="0"/>
              <a:t>      for (i1 in </a:t>
            </a:r>
            <a:r>
              <a:rPr lang="en-US" sz="800" dirty="0" err="1" smtClean="0"/>
              <a:t>seq</a:t>
            </a:r>
            <a:r>
              <a:rPr lang="en-US" sz="800" dirty="0" smtClean="0"/>
              <a:t>(1,M)){</a:t>
            </a:r>
          </a:p>
          <a:p>
            <a:r>
              <a:rPr lang="en-US" sz="800" dirty="0" smtClean="0"/>
              <a:t>        j&lt;-</a:t>
            </a:r>
            <a:r>
              <a:rPr lang="en-US" sz="800" dirty="0" err="1" smtClean="0"/>
              <a:t>samp</a:t>
            </a:r>
            <a:r>
              <a:rPr lang="en-US" sz="800" dirty="0" smtClean="0"/>
              <a:t>[i1]</a:t>
            </a:r>
          </a:p>
          <a:p>
            <a:r>
              <a:rPr lang="en-US" sz="800" dirty="0" smtClean="0"/>
              <a:t>        chi[n,i1]&lt;-phi[</a:t>
            </a:r>
            <a:r>
              <a:rPr lang="en-US" sz="800" dirty="0" err="1" smtClean="0"/>
              <a:t>n,j</a:t>
            </a:r>
            <a:r>
              <a:rPr lang="en-US" sz="800" dirty="0" smtClean="0"/>
              <a:t>]</a:t>
            </a:r>
          </a:p>
          <a:p>
            <a:r>
              <a:rPr lang="en-US" sz="800" dirty="0" smtClean="0"/>
              <a:t>        </a:t>
            </a:r>
            <a:r>
              <a:rPr lang="en-US" sz="800" dirty="0" err="1" smtClean="0"/>
              <a:t>nRandomOmegaSpectrUpNW</a:t>
            </a:r>
            <a:r>
              <a:rPr lang="en-US" sz="800" dirty="0" smtClean="0"/>
              <a:t>[iter,n,i1]&lt;-j</a:t>
            </a:r>
          </a:p>
          <a:p>
            <a:r>
              <a:rPr lang="en-US" sz="800" dirty="0" smtClean="0"/>
              <a:t>      }</a:t>
            </a:r>
          </a:p>
          <a:p>
            <a:r>
              <a:rPr lang="en-US" sz="800" dirty="0" smtClean="0"/>
              <a:t>    }</a:t>
            </a:r>
          </a:p>
          <a:p>
            <a:r>
              <a:rPr lang="en-US" sz="800" dirty="0" smtClean="0"/>
              <a:t>    </a:t>
            </a:r>
            <a:r>
              <a:rPr lang="en-US" sz="800" dirty="0" err="1" smtClean="0"/>
              <a:t>xu</a:t>
            </a:r>
            <a:r>
              <a:rPr lang="en-US" sz="800" dirty="0" smtClean="0"/>
              <a:t>&lt;-Nsmp+1</a:t>
            </a:r>
          </a:p>
          <a:p>
            <a:r>
              <a:rPr lang="en-US" sz="800" dirty="0" smtClean="0"/>
              <a:t>    xl&lt;-</a:t>
            </a:r>
            <a:r>
              <a:rPr lang="en-US" sz="800" dirty="0" err="1" smtClean="0"/>
              <a:t>Nsmp+M</a:t>
            </a:r>
            <a:endParaRPr lang="en-US" sz="800" dirty="0" smtClean="0"/>
          </a:p>
          <a:p>
            <a:r>
              <a:rPr lang="en-US" sz="800" dirty="0" smtClean="0"/>
              <a:t>    </a:t>
            </a:r>
            <a:r>
              <a:rPr lang="en-US" sz="800" dirty="0" err="1" smtClean="0"/>
              <a:t>cr</a:t>
            </a:r>
            <a:r>
              <a:rPr lang="en-US" sz="800" dirty="0" smtClean="0"/>
              <a:t>&lt;-array(-1,M)</a:t>
            </a:r>
          </a:p>
          <a:p>
            <a:r>
              <a:rPr lang="en-US" sz="800" dirty="0" smtClean="0"/>
              <a:t>    </a:t>
            </a:r>
            <a:r>
              <a:rPr lang="en-US" sz="800" dirty="0" err="1" smtClean="0"/>
              <a:t>Nbegin</a:t>
            </a:r>
            <a:r>
              <a:rPr lang="en-US" sz="800" dirty="0" smtClean="0"/>
              <a:t>&lt;-Nsmp-M+1</a:t>
            </a:r>
          </a:p>
          <a:p>
            <a:r>
              <a:rPr lang="en-US" sz="800" dirty="0" smtClean="0"/>
              <a:t>    chi1&lt;-chi*Y[</a:t>
            </a:r>
            <a:r>
              <a:rPr lang="en-US" sz="800" dirty="0" err="1" smtClean="0"/>
              <a:t>Nsmp</a:t>
            </a:r>
            <a:r>
              <a:rPr lang="en-US" sz="800" dirty="0" smtClean="0"/>
              <a:t>]</a:t>
            </a:r>
          </a:p>
          <a:p>
            <a:r>
              <a:rPr lang="en-US" sz="800" dirty="0" smtClean="0"/>
              <a:t>    #chi1&lt;-chi*mean(Y[</a:t>
            </a:r>
            <a:r>
              <a:rPr lang="en-US" sz="800" dirty="0" err="1" smtClean="0"/>
              <a:t>Nstart:xl</a:t>
            </a:r>
            <a:r>
              <a:rPr lang="en-US" sz="800" dirty="0" smtClean="0"/>
              <a:t>])</a:t>
            </a:r>
          </a:p>
          <a:p>
            <a:r>
              <a:rPr lang="en-US" sz="800" dirty="0" smtClean="0"/>
              <a:t>    for(n in </a:t>
            </a:r>
            <a:r>
              <a:rPr lang="en-US" sz="800" dirty="0" err="1" smtClean="0"/>
              <a:t>seq</a:t>
            </a:r>
            <a:r>
              <a:rPr lang="en-US" sz="800" dirty="0" smtClean="0"/>
              <a:t>(2,M)){</a:t>
            </a:r>
          </a:p>
          <a:p>
            <a:r>
              <a:rPr lang="en-US" sz="800" dirty="0" smtClean="0"/>
              <a:t>      </a:t>
            </a:r>
            <a:r>
              <a:rPr lang="en-US" sz="800" dirty="0" err="1" smtClean="0"/>
              <a:t>cr</a:t>
            </a:r>
            <a:r>
              <a:rPr lang="en-US" sz="800" dirty="0" smtClean="0"/>
              <a:t>[n]&lt;-</a:t>
            </a:r>
            <a:r>
              <a:rPr lang="en-US" sz="800" dirty="0" err="1" smtClean="0"/>
              <a:t>cor</a:t>
            </a:r>
            <a:r>
              <a:rPr lang="en-US" sz="800" dirty="0" smtClean="0"/>
              <a:t>(chi1[,n],Y[</a:t>
            </a:r>
            <a:r>
              <a:rPr lang="en-US" sz="800" dirty="0" err="1" smtClean="0"/>
              <a:t>xu:xl</a:t>
            </a:r>
            <a:r>
              <a:rPr lang="en-US" sz="800" dirty="0" smtClean="0"/>
              <a:t>])</a:t>
            </a:r>
          </a:p>
          <a:p>
            <a:r>
              <a:rPr lang="en-US" sz="800" dirty="0" smtClean="0"/>
              <a:t>    }</a:t>
            </a:r>
            <a:endParaRPr lang="en-US" sz="800" dirty="0"/>
          </a:p>
        </p:txBody>
      </p:sp>
      <p:cxnSp>
        <p:nvCxnSpPr>
          <p:cNvPr id="27" name="Rechte verbindingslijn 26"/>
          <p:cNvCxnSpPr/>
          <p:nvPr/>
        </p:nvCxnSpPr>
        <p:spPr>
          <a:xfrm rot="5460000">
            <a:off x="4407408" y="4000500"/>
            <a:ext cx="2590800" cy="762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Rechte verbindingslijn 28"/>
          <p:cNvCxnSpPr/>
          <p:nvPr/>
        </p:nvCxnSpPr>
        <p:spPr>
          <a:xfrm rot="16140000" flipH="1">
            <a:off x="2362199" y="3657600"/>
            <a:ext cx="3657601" cy="1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kstvak 27"/>
          <p:cNvSpPr txBox="1"/>
          <p:nvPr/>
        </p:nvSpPr>
        <p:spPr>
          <a:xfrm>
            <a:off x="3505200" y="3657600"/>
            <a:ext cx="1806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1</a:t>
            </a:r>
            <a:endParaRPr lang="en-US" sz="1100" dirty="0"/>
          </a:p>
        </p:txBody>
      </p:sp>
      <p:sp>
        <p:nvSpPr>
          <p:cNvPr id="30" name="Tekstvak 29"/>
          <p:cNvSpPr txBox="1"/>
          <p:nvPr/>
        </p:nvSpPr>
        <p:spPr>
          <a:xfrm>
            <a:off x="3962400" y="3657600"/>
            <a:ext cx="1806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2</a:t>
            </a:r>
            <a:endParaRPr lang="en-US" sz="1100" dirty="0"/>
          </a:p>
        </p:txBody>
      </p:sp>
      <p:sp>
        <p:nvSpPr>
          <p:cNvPr id="31" name="Tekstvak 30"/>
          <p:cNvSpPr txBox="1"/>
          <p:nvPr/>
        </p:nvSpPr>
        <p:spPr>
          <a:xfrm>
            <a:off x="4419600" y="3657600"/>
            <a:ext cx="1806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3</a:t>
            </a:r>
            <a:endParaRPr lang="en-US" sz="1100" dirty="0"/>
          </a:p>
        </p:txBody>
      </p:sp>
      <p:sp>
        <p:nvSpPr>
          <p:cNvPr id="32" name="Tekstvak 31"/>
          <p:cNvSpPr txBox="1"/>
          <p:nvPr/>
        </p:nvSpPr>
        <p:spPr>
          <a:xfrm>
            <a:off x="5105400" y="3657600"/>
            <a:ext cx="1806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4</a:t>
            </a:r>
            <a:endParaRPr lang="en-US" sz="1100" dirty="0"/>
          </a:p>
        </p:txBody>
      </p:sp>
      <p:sp>
        <p:nvSpPr>
          <p:cNvPr id="33" name="Tekstvak 32"/>
          <p:cNvSpPr txBox="1"/>
          <p:nvPr/>
        </p:nvSpPr>
        <p:spPr>
          <a:xfrm>
            <a:off x="5791200" y="3657600"/>
            <a:ext cx="1806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5</a:t>
            </a:r>
            <a:endParaRPr lang="en-US" sz="11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125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53000" y="3193464"/>
            <a:ext cx="3586850" cy="2292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1250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95800" y="914400"/>
            <a:ext cx="4133850" cy="2642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1251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57600" y="914400"/>
            <a:ext cx="4233450" cy="2706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hthoek 5"/>
          <p:cNvSpPr/>
          <p:nvPr/>
        </p:nvSpPr>
        <p:spPr>
          <a:xfrm>
            <a:off x="381000" y="3271659"/>
            <a:ext cx="2590800" cy="36625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 smtClean="0"/>
              <a:t>M1&lt;-</a:t>
            </a:r>
            <a:r>
              <a:rPr lang="en-US" sz="800" dirty="0" err="1" smtClean="0"/>
              <a:t>as.integer</a:t>
            </a:r>
            <a:r>
              <a:rPr lang="en-US" sz="800" dirty="0" smtClean="0"/>
              <a:t>(M/2)</a:t>
            </a:r>
          </a:p>
          <a:p>
            <a:r>
              <a:rPr lang="en-US" sz="800" dirty="0" err="1" smtClean="0"/>
              <a:t>phiTrans</a:t>
            </a:r>
            <a:r>
              <a:rPr lang="en-US" sz="800" dirty="0" smtClean="0"/>
              <a:t>&lt;-array(0,c(M,M1))</a:t>
            </a:r>
          </a:p>
          <a:p>
            <a:r>
              <a:rPr lang="en-US" sz="800" dirty="0" err="1" smtClean="0"/>
              <a:t>Xhat</a:t>
            </a:r>
            <a:r>
              <a:rPr lang="en-US" sz="800" dirty="0" smtClean="0"/>
              <a:t>&lt;-array(0,M1)</a:t>
            </a:r>
          </a:p>
          <a:p>
            <a:r>
              <a:rPr lang="en-US" sz="800" dirty="0" err="1" smtClean="0"/>
              <a:t>Xtest</a:t>
            </a:r>
            <a:r>
              <a:rPr lang="en-US" sz="800" dirty="0" smtClean="0"/>
              <a:t>&lt;-Y[</a:t>
            </a:r>
            <a:r>
              <a:rPr lang="en-US" sz="800" dirty="0" err="1" smtClean="0"/>
              <a:t>Nsmp</a:t>
            </a:r>
            <a:r>
              <a:rPr lang="en-US" sz="800" dirty="0" smtClean="0"/>
              <a:t>]</a:t>
            </a:r>
          </a:p>
          <a:p>
            <a:r>
              <a:rPr lang="en-US" sz="800" dirty="0" smtClean="0"/>
              <a:t>for (n1 in (</a:t>
            </a:r>
            <a:r>
              <a:rPr lang="en-US" sz="800" dirty="0" err="1" smtClean="0"/>
              <a:t>seq</a:t>
            </a:r>
            <a:r>
              <a:rPr lang="en-US" sz="800" dirty="0" smtClean="0"/>
              <a:t>(M1,M))){</a:t>
            </a:r>
          </a:p>
          <a:p>
            <a:r>
              <a:rPr lang="en-US" sz="800" dirty="0" smtClean="0"/>
              <a:t>  for (n2 in </a:t>
            </a:r>
            <a:r>
              <a:rPr lang="en-US" sz="800" dirty="0" err="1" smtClean="0"/>
              <a:t>seq</a:t>
            </a:r>
            <a:r>
              <a:rPr lang="en-US" sz="800" dirty="0" smtClean="0"/>
              <a:t>(1,M1)){</a:t>
            </a:r>
          </a:p>
          <a:p>
            <a:r>
              <a:rPr lang="en-US" sz="800" dirty="0" smtClean="0"/>
              <a:t>    for( j in </a:t>
            </a:r>
            <a:r>
              <a:rPr lang="en-US" sz="800" dirty="0" err="1" smtClean="0"/>
              <a:t>seq</a:t>
            </a:r>
            <a:r>
              <a:rPr lang="en-US" sz="800" dirty="0" smtClean="0"/>
              <a:t>(1,M1)){</a:t>
            </a:r>
          </a:p>
          <a:p>
            <a:r>
              <a:rPr lang="en-US" sz="800" dirty="0" smtClean="0"/>
              <a:t>      </a:t>
            </a:r>
            <a:r>
              <a:rPr lang="en-US" sz="800" dirty="0" err="1" smtClean="0"/>
              <a:t>phiTrans</a:t>
            </a:r>
            <a:r>
              <a:rPr lang="en-US" sz="800" dirty="0" smtClean="0"/>
              <a:t>[n1+n2-100,j]&lt;-phi[n1,j+n2]*phi[n2,j]</a:t>
            </a:r>
          </a:p>
          <a:p>
            <a:r>
              <a:rPr lang="en-US" sz="800" dirty="0" smtClean="0"/>
              <a:t>    }</a:t>
            </a:r>
          </a:p>
          <a:p>
            <a:r>
              <a:rPr lang="en-US" sz="800" dirty="0" smtClean="0"/>
              <a:t>  }</a:t>
            </a:r>
          </a:p>
          <a:p>
            <a:r>
              <a:rPr lang="en-US" sz="800" dirty="0" smtClean="0"/>
              <a:t>}</a:t>
            </a:r>
          </a:p>
          <a:p>
            <a:r>
              <a:rPr lang="en-US" sz="800" dirty="0" err="1" smtClean="0"/>
              <a:t>blDoor</a:t>
            </a:r>
            <a:r>
              <a:rPr lang="en-US" sz="800" dirty="0" smtClean="0"/>
              <a:t>&lt;-TRUE</a:t>
            </a:r>
          </a:p>
          <a:p>
            <a:r>
              <a:rPr lang="en-US" sz="800" dirty="0" smtClean="0"/>
              <a:t>while(</a:t>
            </a:r>
            <a:r>
              <a:rPr lang="en-US" sz="800" dirty="0" err="1" smtClean="0"/>
              <a:t>blDoor</a:t>
            </a:r>
            <a:r>
              <a:rPr lang="en-US" sz="800" dirty="0" smtClean="0"/>
              <a:t>){</a:t>
            </a:r>
          </a:p>
          <a:p>
            <a:r>
              <a:rPr lang="en-US" sz="800" dirty="0" smtClean="0"/>
              <a:t>r&lt;-</a:t>
            </a:r>
            <a:r>
              <a:rPr lang="en-US" sz="800" dirty="0" err="1" smtClean="0"/>
              <a:t>seq</a:t>
            </a:r>
            <a:r>
              <a:rPr lang="en-US" sz="800" dirty="0" smtClean="0"/>
              <a:t>(1,M1)</a:t>
            </a:r>
          </a:p>
          <a:p>
            <a:r>
              <a:rPr lang="en-US" sz="800" dirty="0" err="1" smtClean="0"/>
              <a:t>samp</a:t>
            </a:r>
            <a:r>
              <a:rPr lang="en-US" sz="800" dirty="0" smtClean="0"/>
              <a:t>&lt;-sample(r,M1)</a:t>
            </a:r>
          </a:p>
          <a:p>
            <a:r>
              <a:rPr lang="en-US" sz="800" dirty="0" smtClean="0"/>
              <a:t>for (j in </a:t>
            </a:r>
            <a:r>
              <a:rPr lang="en-US" sz="800" dirty="0" err="1" smtClean="0"/>
              <a:t>seq</a:t>
            </a:r>
            <a:r>
              <a:rPr lang="en-US" sz="800" dirty="0" smtClean="0"/>
              <a:t>(1,50)){</a:t>
            </a:r>
          </a:p>
          <a:p>
            <a:r>
              <a:rPr lang="en-US" sz="800" dirty="0" smtClean="0"/>
              <a:t>  j1&lt;-</a:t>
            </a:r>
            <a:r>
              <a:rPr lang="en-US" sz="800" dirty="0" err="1" smtClean="0"/>
              <a:t>samp</a:t>
            </a:r>
            <a:r>
              <a:rPr lang="en-US" sz="800" dirty="0" smtClean="0"/>
              <a:t>[j]</a:t>
            </a:r>
          </a:p>
          <a:p>
            <a:r>
              <a:rPr lang="en-US" sz="800" dirty="0" smtClean="0"/>
              <a:t>  </a:t>
            </a:r>
            <a:r>
              <a:rPr lang="en-US" sz="800" dirty="0" err="1" smtClean="0"/>
              <a:t>Xhat</a:t>
            </a:r>
            <a:r>
              <a:rPr lang="en-US" sz="800" dirty="0" smtClean="0"/>
              <a:t>[j]=</a:t>
            </a:r>
            <a:r>
              <a:rPr lang="en-US" sz="800" dirty="0" err="1" smtClean="0"/>
              <a:t>phiTrans</a:t>
            </a:r>
            <a:r>
              <a:rPr lang="en-US" sz="800" dirty="0" smtClean="0"/>
              <a:t>[j,j1]*</a:t>
            </a:r>
            <a:r>
              <a:rPr lang="en-US" sz="800" dirty="0" err="1" smtClean="0"/>
              <a:t>Xtest</a:t>
            </a:r>
            <a:endParaRPr lang="en-US" sz="800" dirty="0" smtClean="0"/>
          </a:p>
          <a:p>
            <a:r>
              <a:rPr lang="en-US" sz="800" dirty="0" smtClean="0"/>
              <a:t>}</a:t>
            </a:r>
          </a:p>
          <a:p>
            <a:r>
              <a:rPr lang="en-US" sz="800" dirty="0" smtClean="0"/>
              <a:t>#plot(</a:t>
            </a:r>
            <a:r>
              <a:rPr lang="en-US" sz="800" dirty="0" err="1" smtClean="0"/>
              <a:t>Xhat,type</a:t>
            </a:r>
            <a:r>
              <a:rPr lang="en-US" sz="800" dirty="0" smtClean="0"/>
              <a:t>="l")</a:t>
            </a:r>
          </a:p>
          <a:p>
            <a:r>
              <a:rPr lang="en-US" sz="800" dirty="0" err="1" smtClean="0"/>
              <a:t>cr</a:t>
            </a:r>
            <a:r>
              <a:rPr lang="en-US" sz="800" dirty="0" smtClean="0"/>
              <a:t>&lt;-</a:t>
            </a:r>
            <a:r>
              <a:rPr lang="en-US" sz="800" dirty="0" err="1" smtClean="0"/>
              <a:t>cor</a:t>
            </a:r>
            <a:r>
              <a:rPr lang="en-US" sz="800" dirty="0" smtClean="0"/>
              <a:t>(</a:t>
            </a:r>
            <a:r>
              <a:rPr lang="en-US" sz="800" dirty="0" err="1" smtClean="0"/>
              <a:t>Xhat,Y</a:t>
            </a:r>
            <a:r>
              <a:rPr lang="en-US" sz="800" dirty="0" smtClean="0"/>
              <a:t>[(Nsmp+1):(Nsmp+50)])</a:t>
            </a:r>
          </a:p>
          <a:p>
            <a:endParaRPr lang="en-US" sz="800" dirty="0" smtClean="0"/>
          </a:p>
          <a:p>
            <a:r>
              <a:rPr lang="en-US" sz="800" dirty="0" smtClean="0"/>
              <a:t>if (cr^2*100&gt;39){</a:t>
            </a:r>
          </a:p>
          <a:p>
            <a:r>
              <a:rPr lang="en-US" sz="800" dirty="0" smtClean="0"/>
              <a:t>  plot(</a:t>
            </a:r>
            <a:r>
              <a:rPr lang="en-US" sz="800" dirty="0" err="1" smtClean="0"/>
              <a:t>Xhat,type</a:t>
            </a:r>
            <a:r>
              <a:rPr lang="en-US" sz="800" dirty="0" smtClean="0"/>
              <a:t>="l")</a:t>
            </a:r>
          </a:p>
          <a:p>
            <a:r>
              <a:rPr lang="en-US" sz="800" dirty="0" smtClean="0"/>
              <a:t>  </a:t>
            </a:r>
            <a:r>
              <a:rPr lang="en-US" sz="800" dirty="0" err="1" smtClean="0"/>
              <a:t>blDoor</a:t>
            </a:r>
            <a:r>
              <a:rPr lang="en-US" sz="800" dirty="0" smtClean="0"/>
              <a:t>&lt;-FALSE</a:t>
            </a:r>
          </a:p>
          <a:p>
            <a:r>
              <a:rPr lang="en-US" sz="800" dirty="0" smtClean="0"/>
              <a:t>  print(cr^2*100)</a:t>
            </a:r>
          </a:p>
          <a:p>
            <a:r>
              <a:rPr lang="en-US" sz="800" dirty="0" smtClean="0"/>
              <a:t>  print(</a:t>
            </a:r>
            <a:r>
              <a:rPr lang="en-US" sz="800" dirty="0" err="1" smtClean="0"/>
              <a:t>cr</a:t>
            </a:r>
            <a:r>
              <a:rPr lang="en-US" sz="800" dirty="0" smtClean="0"/>
              <a:t>)</a:t>
            </a:r>
          </a:p>
          <a:p>
            <a:r>
              <a:rPr lang="en-US" sz="800" dirty="0" smtClean="0"/>
              <a:t>}</a:t>
            </a:r>
          </a:p>
          <a:p>
            <a:r>
              <a:rPr lang="en-US" sz="800" dirty="0" smtClean="0"/>
              <a:t>}</a:t>
            </a:r>
            <a:endParaRPr lang="en-US" sz="800" dirty="0"/>
          </a:p>
        </p:txBody>
      </p:sp>
      <p:sp>
        <p:nvSpPr>
          <p:cNvPr id="7" name="Tekstvak 6"/>
          <p:cNvSpPr txBox="1"/>
          <p:nvPr/>
        </p:nvSpPr>
        <p:spPr>
          <a:xfrm>
            <a:off x="4038600" y="609600"/>
            <a:ext cx="2667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/>
              <a:t>Cocycle</a:t>
            </a:r>
            <a:r>
              <a:rPr lang="en-US" sz="1400" dirty="0" smtClean="0"/>
              <a:t> prediction:</a:t>
            </a:r>
          </a:p>
          <a:p>
            <a:r>
              <a:rPr lang="en-US" sz="1400" dirty="0" err="1" smtClean="0"/>
              <a:t>Nsmp</a:t>
            </a:r>
            <a:r>
              <a:rPr lang="en-US" sz="1400" dirty="0" smtClean="0"/>
              <a:t>=726</a:t>
            </a:r>
          </a:p>
          <a:p>
            <a:r>
              <a:rPr lang="en-US" sz="1400" dirty="0" err="1" smtClean="0"/>
              <a:t>Cor</a:t>
            </a:r>
            <a:r>
              <a:rPr lang="en-US" sz="1400" dirty="0" smtClean="0"/>
              <a:t>= 0.6465466 (% = 41.80)</a:t>
            </a:r>
            <a:endParaRPr lang="en-US" sz="1400" dirty="0"/>
          </a:p>
        </p:txBody>
      </p:sp>
      <p:cxnSp>
        <p:nvCxnSpPr>
          <p:cNvPr id="9" name="Rechte verbindingslijn 8"/>
          <p:cNvCxnSpPr/>
          <p:nvPr/>
        </p:nvCxnSpPr>
        <p:spPr>
          <a:xfrm rot="5400000" flipH="1" flipV="1">
            <a:off x="6172994" y="4259470"/>
            <a:ext cx="1218406" cy="79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ep 20"/>
          <p:cNvGrpSpPr/>
          <p:nvPr/>
        </p:nvGrpSpPr>
        <p:grpSpPr>
          <a:xfrm>
            <a:off x="2514600" y="457200"/>
            <a:ext cx="1066800" cy="990600"/>
            <a:chOff x="228600" y="1735873"/>
            <a:chExt cx="3886200" cy="4436327"/>
          </a:xfrm>
        </p:grpSpPr>
        <p:grpSp>
          <p:nvGrpSpPr>
            <p:cNvPr id="22" name="Groep 28"/>
            <p:cNvGrpSpPr/>
            <p:nvPr/>
          </p:nvGrpSpPr>
          <p:grpSpPr>
            <a:xfrm>
              <a:off x="228600" y="1735873"/>
              <a:ext cx="3886200" cy="4436327"/>
              <a:chOff x="228600" y="1735873"/>
              <a:chExt cx="3886200" cy="4436327"/>
            </a:xfrm>
          </p:grpSpPr>
          <p:sp>
            <p:nvSpPr>
              <p:cNvPr id="24" name="Rechthoek 23"/>
              <p:cNvSpPr/>
              <p:nvPr/>
            </p:nvSpPr>
            <p:spPr>
              <a:xfrm>
                <a:off x="1023937" y="3124200"/>
                <a:ext cx="2209800" cy="2238375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25" name="Object 2"/>
              <p:cNvGraphicFramePr>
                <a:graphicFrameLocks noChangeAspect="1"/>
              </p:cNvGraphicFramePr>
              <p:nvPr/>
            </p:nvGraphicFramePr>
            <p:xfrm>
              <a:off x="1676400" y="1735873"/>
              <a:ext cx="736600" cy="327876"/>
            </p:xfrm>
            <a:graphic>
              <a:graphicData uri="http://schemas.openxmlformats.org/presentationml/2006/ole">
                <p:oleObj spid="_x0000_s182282" name="Equation" r:id="rId6" imgW="457200" imgH="203040" progId="Equation.DSMT4">
                  <p:embed/>
                </p:oleObj>
              </a:graphicData>
            </a:graphic>
          </p:graphicFrame>
          <p:cxnSp>
            <p:nvCxnSpPr>
              <p:cNvPr id="26" name="Rechte verbindingslijn met pijl 25"/>
              <p:cNvCxnSpPr/>
              <p:nvPr/>
            </p:nvCxnSpPr>
            <p:spPr>
              <a:xfrm>
                <a:off x="3200400" y="3122612"/>
                <a:ext cx="381000" cy="1588"/>
              </a:xfrm>
              <a:prstGeom prst="straightConnector1">
                <a:avLst/>
              </a:prstGeom>
              <a:ln w="2222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7" name="Object 3"/>
              <p:cNvGraphicFramePr>
                <a:graphicFrameLocks noChangeAspect="1"/>
              </p:cNvGraphicFramePr>
              <p:nvPr/>
            </p:nvGraphicFramePr>
            <p:xfrm>
              <a:off x="3767137" y="2938463"/>
              <a:ext cx="347663" cy="319087"/>
            </p:xfrm>
            <a:graphic>
              <a:graphicData uri="http://schemas.openxmlformats.org/presentationml/2006/ole">
                <p:oleObj spid="_x0000_s182283" name="Equation" r:id="rId7" imgW="152280" imgH="139680" progId="Equation.DSMT4">
                  <p:embed/>
                </p:oleObj>
              </a:graphicData>
            </a:graphic>
          </p:graphicFrame>
          <p:graphicFrame>
            <p:nvGraphicFramePr>
              <p:cNvPr id="28" name="Object 4"/>
              <p:cNvGraphicFramePr>
                <a:graphicFrameLocks noChangeAspect="1"/>
              </p:cNvGraphicFramePr>
              <p:nvPr/>
            </p:nvGraphicFramePr>
            <p:xfrm>
              <a:off x="914400" y="5824538"/>
              <a:ext cx="203200" cy="347662"/>
            </p:xfrm>
            <a:graphic>
              <a:graphicData uri="http://schemas.openxmlformats.org/presentationml/2006/ole">
                <p:oleObj spid="_x0000_s182284" name="Equation" r:id="rId8" imgW="88560" imgH="152280" progId="Equation.DSMT4">
                  <p:embed/>
                </p:oleObj>
              </a:graphicData>
            </a:graphic>
          </p:graphicFrame>
          <p:graphicFrame>
            <p:nvGraphicFramePr>
              <p:cNvPr id="29" name="Object 5"/>
              <p:cNvGraphicFramePr>
                <a:graphicFrameLocks noChangeAspect="1"/>
              </p:cNvGraphicFramePr>
              <p:nvPr/>
            </p:nvGraphicFramePr>
            <p:xfrm>
              <a:off x="254000" y="4572000"/>
              <a:ext cx="812800" cy="463550"/>
            </p:xfrm>
            <a:graphic>
              <a:graphicData uri="http://schemas.openxmlformats.org/presentationml/2006/ole">
                <p:oleObj spid="_x0000_s182285" name="Equation" r:id="rId9" imgW="355320" imgH="203040" progId="Equation.DSMT4">
                  <p:embed/>
                </p:oleObj>
              </a:graphicData>
            </a:graphic>
          </p:graphicFrame>
          <p:graphicFrame>
            <p:nvGraphicFramePr>
              <p:cNvPr id="30" name="Object 7"/>
              <p:cNvGraphicFramePr>
                <a:graphicFrameLocks noChangeAspect="1"/>
              </p:cNvGraphicFramePr>
              <p:nvPr/>
            </p:nvGraphicFramePr>
            <p:xfrm>
              <a:off x="228600" y="4114800"/>
              <a:ext cx="871538" cy="463550"/>
            </p:xfrm>
            <a:graphic>
              <a:graphicData uri="http://schemas.openxmlformats.org/presentationml/2006/ole">
                <p:oleObj spid="_x0000_s182286" name="Equation" r:id="rId10" imgW="380880" imgH="203040" progId="Equation.DSMT4">
                  <p:embed/>
                </p:oleObj>
              </a:graphicData>
            </a:graphic>
          </p:graphicFrame>
          <p:graphicFrame>
            <p:nvGraphicFramePr>
              <p:cNvPr id="31" name="Object 8"/>
              <p:cNvGraphicFramePr>
                <a:graphicFrameLocks noChangeAspect="1"/>
              </p:cNvGraphicFramePr>
              <p:nvPr/>
            </p:nvGraphicFramePr>
            <p:xfrm>
              <a:off x="1209675" y="2181225"/>
              <a:ext cx="434975" cy="985838"/>
            </p:xfrm>
            <a:graphic>
              <a:graphicData uri="http://schemas.openxmlformats.org/presentationml/2006/ole">
                <p:oleObj spid="_x0000_s182287" name="Equation" r:id="rId11" imgW="190440" imgH="431640" progId="Equation.DSMT4">
                  <p:embed/>
                </p:oleObj>
              </a:graphicData>
            </a:graphic>
          </p:graphicFrame>
          <p:graphicFrame>
            <p:nvGraphicFramePr>
              <p:cNvPr id="32" name="Object 9"/>
              <p:cNvGraphicFramePr>
                <a:graphicFrameLocks noChangeAspect="1"/>
              </p:cNvGraphicFramePr>
              <p:nvPr/>
            </p:nvGraphicFramePr>
            <p:xfrm>
              <a:off x="2170113" y="2181225"/>
              <a:ext cx="1277937" cy="1042988"/>
            </p:xfrm>
            <a:graphic>
              <a:graphicData uri="http://schemas.openxmlformats.org/presentationml/2006/ole">
                <p:oleObj spid="_x0000_s182288" name="Equation" r:id="rId12" imgW="558720" imgH="457200" progId="Equation.DSMT4">
                  <p:embed/>
                </p:oleObj>
              </a:graphicData>
            </a:graphic>
          </p:graphicFrame>
          <p:graphicFrame>
            <p:nvGraphicFramePr>
              <p:cNvPr id="33" name="Object 13"/>
              <p:cNvGraphicFramePr>
                <a:graphicFrameLocks noChangeAspect="1"/>
              </p:cNvGraphicFramePr>
              <p:nvPr/>
            </p:nvGraphicFramePr>
            <p:xfrm>
              <a:off x="228600" y="3048000"/>
              <a:ext cx="842962" cy="522288"/>
            </p:xfrm>
            <a:graphic>
              <a:graphicData uri="http://schemas.openxmlformats.org/presentationml/2006/ole">
                <p:oleObj spid="_x0000_s182289" name="Equation" r:id="rId13" imgW="368280" imgH="228600" progId="Equation.DSMT4">
                  <p:embed/>
                </p:oleObj>
              </a:graphicData>
            </a:graphic>
          </p:graphicFrame>
          <p:cxnSp>
            <p:nvCxnSpPr>
              <p:cNvPr id="34" name="Rechte verbindingslijn met pijl 33"/>
              <p:cNvCxnSpPr/>
              <p:nvPr/>
            </p:nvCxnSpPr>
            <p:spPr>
              <a:xfrm rot="5400000">
                <a:off x="871538" y="5562599"/>
                <a:ext cx="304800" cy="2"/>
              </a:xfrm>
              <a:prstGeom prst="straightConnector1">
                <a:avLst/>
              </a:prstGeom>
              <a:ln w="2222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3" name="Rechthoek 22"/>
            <p:cNvSpPr/>
            <p:nvPr/>
          </p:nvSpPr>
          <p:spPr>
            <a:xfrm>
              <a:off x="1023937" y="4953000"/>
              <a:ext cx="2209800" cy="457200"/>
            </a:xfrm>
            <a:prstGeom prst="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82290" name="Picture 18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5391150" y="5043487"/>
            <a:ext cx="2838450" cy="1814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739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918121"/>
            <a:ext cx="3810000" cy="2835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739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76600" y="4306342"/>
            <a:ext cx="3429000" cy="2551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7396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24400" y="1070521"/>
            <a:ext cx="3886200" cy="28918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1" name="Rechte verbindingslijn 10"/>
          <p:cNvCxnSpPr/>
          <p:nvPr/>
        </p:nvCxnSpPr>
        <p:spPr>
          <a:xfrm rot="5400000" flipH="1" flipV="1">
            <a:off x="5967952" y="2412460"/>
            <a:ext cx="1626108" cy="1588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Rechte verbindingslijn 11"/>
          <p:cNvCxnSpPr/>
          <p:nvPr/>
        </p:nvCxnSpPr>
        <p:spPr>
          <a:xfrm rot="5400000" flipH="1" flipV="1">
            <a:off x="6628606" y="2437606"/>
            <a:ext cx="1676400" cy="1588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ep 12"/>
          <p:cNvGrpSpPr/>
          <p:nvPr/>
        </p:nvGrpSpPr>
        <p:grpSpPr>
          <a:xfrm>
            <a:off x="2514600" y="457200"/>
            <a:ext cx="1066800" cy="990600"/>
            <a:chOff x="228600" y="1735873"/>
            <a:chExt cx="3886200" cy="4436327"/>
          </a:xfrm>
        </p:grpSpPr>
        <p:grpSp>
          <p:nvGrpSpPr>
            <p:cNvPr id="3" name="Groep 28"/>
            <p:cNvGrpSpPr/>
            <p:nvPr/>
          </p:nvGrpSpPr>
          <p:grpSpPr>
            <a:xfrm>
              <a:off x="228600" y="1735873"/>
              <a:ext cx="3886200" cy="4436327"/>
              <a:chOff x="228600" y="1735873"/>
              <a:chExt cx="3886200" cy="4436327"/>
            </a:xfrm>
          </p:grpSpPr>
          <p:sp>
            <p:nvSpPr>
              <p:cNvPr id="16" name="Rechthoek 15"/>
              <p:cNvSpPr/>
              <p:nvPr/>
            </p:nvSpPr>
            <p:spPr>
              <a:xfrm>
                <a:off x="1023937" y="3124200"/>
                <a:ext cx="2209800" cy="2238375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17" name="Object 2"/>
              <p:cNvGraphicFramePr>
                <a:graphicFrameLocks noChangeAspect="1"/>
              </p:cNvGraphicFramePr>
              <p:nvPr/>
            </p:nvGraphicFramePr>
            <p:xfrm>
              <a:off x="1676400" y="1735873"/>
              <a:ext cx="736600" cy="327876"/>
            </p:xfrm>
            <a:graphic>
              <a:graphicData uri="http://schemas.openxmlformats.org/presentationml/2006/ole">
                <p:oleObj spid="_x0000_s191490" name="Equation" r:id="rId6" imgW="457200" imgH="203040" progId="Equation.DSMT4">
                  <p:embed/>
                </p:oleObj>
              </a:graphicData>
            </a:graphic>
          </p:graphicFrame>
          <p:cxnSp>
            <p:nvCxnSpPr>
              <p:cNvPr id="18" name="Rechte verbindingslijn met pijl 17"/>
              <p:cNvCxnSpPr/>
              <p:nvPr/>
            </p:nvCxnSpPr>
            <p:spPr>
              <a:xfrm>
                <a:off x="3200400" y="3122612"/>
                <a:ext cx="381000" cy="1588"/>
              </a:xfrm>
              <a:prstGeom prst="straightConnector1">
                <a:avLst/>
              </a:prstGeom>
              <a:ln w="2222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9" name="Object 3"/>
              <p:cNvGraphicFramePr>
                <a:graphicFrameLocks noChangeAspect="1"/>
              </p:cNvGraphicFramePr>
              <p:nvPr/>
            </p:nvGraphicFramePr>
            <p:xfrm>
              <a:off x="3767137" y="2938463"/>
              <a:ext cx="347663" cy="319087"/>
            </p:xfrm>
            <a:graphic>
              <a:graphicData uri="http://schemas.openxmlformats.org/presentationml/2006/ole">
                <p:oleObj spid="_x0000_s191491" name="Equation" r:id="rId7" imgW="152280" imgH="139680" progId="Equation.DSMT4">
                  <p:embed/>
                </p:oleObj>
              </a:graphicData>
            </a:graphic>
          </p:graphicFrame>
          <p:graphicFrame>
            <p:nvGraphicFramePr>
              <p:cNvPr id="20" name="Object 4"/>
              <p:cNvGraphicFramePr>
                <a:graphicFrameLocks noChangeAspect="1"/>
              </p:cNvGraphicFramePr>
              <p:nvPr/>
            </p:nvGraphicFramePr>
            <p:xfrm>
              <a:off x="914400" y="5824538"/>
              <a:ext cx="203200" cy="347662"/>
            </p:xfrm>
            <a:graphic>
              <a:graphicData uri="http://schemas.openxmlformats.org/presentationml/2006/ole">
                <p:oleObj spid="_x0000_s191492" name="Equation" r:id="rId8" imgW="88560" imgH="152280" progId="Equation.DSMT4">
                  <p:embed/>
                </p:oleObj>
              </a:graphicData>
            </a:graphic>
          </p:graphicFrame>
          <p:graphicFrame>
            <p:nvGraphicFramePr>
              <p:cNvPr id="21" name="Object 5"/>
              <p:cNvGraphicFramePr>
                <a:graphicFrameLocks noChangeAspect="1"/>
              </p:cNvGraphicFramePr>
              <p:nvPr/>
            </p:nvGraphicFramePr>
            <p:xfrm>
              <a:off x="254000" y="4572000"/>
              <a:ext cx="812800" cy="463550"/>
            </p:xfrm>
            <a:graphic>
              <a:graphicData uri="http://schemas.openxmlformats.org/presentationml/2006/ole">
                <p:oleObj spid="_x0000_s191493" name="Equation" r:id="rId9" imgW="355320" imgH="203040" progId="Equation.DSMT4">
                  <p:embed/>
                </p:oleObj>
              </a:graphicData>
            </a:graphic>
          </p:graphicFrame>
          <p:graphicFrame>
            <p:nvGraphicFramePr>
              <p:cNvPr id="22" name="Object 7"/>
              <p:cNvGraphicFramePr>
                <a:graphicFrameLocks noChangeAspect="1"/>
              </p:cNvGraphicFramePr>
              <p:nvPr/>
            </p:nvGraphicFramePr>
            <p:xfrm>
              <a:off x="228600" y="4114800"/>
              <a:ext cx="871538" cy="463550"/>
            </p:xfrm>
            <a:graphic>
              <a:graphicData uri="http://schemas.openxmlformats.org/presentationml/2006/ole">
                <p:oleObj spid="_x0000_s191494" name="Equation" r:id="rId10" imgW="380880" imgH="203040" progId="Equation.DSMT4">
                  <p:embed/>
                </p:oleObj>
              </a:graphicData>
            </a:graphic>
          </p:graphicFrame>
          <p:graphicFrame>
            <p:nvGraphicFramePr>
              <p:cNvPr id="23" name="Object 8"/>
              <p:cNvGraphicFramePr>
                <a:graphicFrameLocks noChangeAspect="1"/>
              </p:cNvGraphicFramePr>
              <p:nvPr/>
            </p:nvGraphicFramePr>
            <p:xfrm>
              <a:off x="1209675" y="2181225"/>
              <a:ext cx="434975" cy="985838"/>
            </p:xfrm>
            <a:graphic>
              <a:graphicData uri="http://schemas.openxmlformats.org/presentationml/2006/ole">
                <p:oleObj spid="_x0000_s191495" name="Equation" r:id="rId11" imgW="190440" imgH="431640" progId="Equation.DSMT4">
                  <p:embed/>
                </p:oleObj>
              </a:graphicData>
            </a:graphic>
          </p:graphicFrame>
          <p:graphicFrame>
            <p:nvGraphicFramePr>
              <p:cNvPr id="24" name="Object 9"/>
              <p:cNvGraphicFramePr>
                <a:graphicFrameLocks noChangeAspect="1"/>
              </p:cNvGraphicFramePr>
              <p:nvPr/>
            </p:nvGraphicFramePr>
            <p:xfrm>
              <a:off x="2170113" y="2181225"/>
              <a:ext cx="1277937" cy="1042988"/>
            </p:xfrm>
            <a:graphic>
              <a:graphicData uri="http://schemas.openxmlformats.org/presentationml/2006/ole">
                <p:oleObj spid="_x0000_s191496" name="Equation" r:id="rId12" imgW="558720" imgH="457200" progId="Equation.DSMT4">
                  <p:embed/>
                </p:oleObj>
              </a:graphicData>
            </a:graphic>
          </p:graphicFrame>
          <p:graphicFrame>
            <p:nvGraphicFramePr>
              <p:cNvPr id="25" name="Object 13"/>
              <p:cNvGraphicFramePr>
                <a:graphicFrameLocks noChangeAspect="1"/>
              </p:cNvGraphicFramePr>
              <p:nvPr/>
            </p:nvGraphicFramePr>
            <p:xfrm>
              <a:off x="228600" y="3048000"/>
              <a:ext cx="842962" cy="522288"/>
            </p:xfrm>
            <a:graphic>
              <a:graphicData uri="http://schemas.openxmlformats.org/presentationml/2006/ole">
                <p:oleObj spid="_x0000_s191497" name="Equation" r:id="rId13" imgW="368280" imgH="228600" progId="Equation.DSMT4">
                  <p:embed/>
                </p:oleObj>
              </a:graphicData>
            </a:graphic>
          </p:graphicFrame>
          <p:cxnSp>
            <p:nvCxnSpPr>
              <p:cNvPr id="26" name="Rechte verbindingslijn met pijl 25"/>
              <p:cNvCxnSpPr/>
              <p:nvPr/>
            </p:nvCxnSpPr>
            <p:spPr>
              <a:xfrm rot="5400000">
                <a:off x="871538" y="5562599"/>
                <a:ext cx="304800" cy="2"/>
              </a:xfrm>
              <a:prstGeom prst="straightConnector1">
                <a:avLst/>
              </a:prstGeom>
              <a:ln w="2222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5" name="Rechthoek 14"/>
            <p:cNvSpPr/>
            <p:nvPr/>
          </p:nvSpPr>
          <p:spPr>
            <a:xfrm>
              <a:off x="1023937" y="4953000"/>
              <a:ext cx="2209800" cy="457200"/>
            </a:xfrm>
            <a:prstGeom prst="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37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9600" y="958900"/>
            <a:ext cx="4036200" cy="300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637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07800" y="990600"/>
            <a:ext cx="4160000" cy="309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6372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048000" y="4267200"/>
            <a:ext cx="3052801" cy="2271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8" name="Rechte verbindingslijn 7"/>
          <p:cNvCxnSpPr/>
          <p:nvPr/>
        </p:nvCxnSpPr>
        <p:spPr>
          <a:xfrm rot="5400000" flipH="1" flipV="1">
            <a:off x="6281928" y="2437606"/>
            <a:ext cx="1676400" cy="1588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Rechte verbindingslijn 9"/>
          <p:cNvCxnSpPr/>
          <p:nvPr/>
        </p:nvCxnSpPr>
        <p:spPr>
          <a:xfrm rot="5400000" flipH="1" flipV="1">
            <a:off x="7022592" y="2437606"/>
            <a:ext cx="1676400" cy="1588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ep 10"/>
          <p:cNvGrpSpPr/>
          <p:nvPr/>
        </p:nvGrpSpPr>
        <p:grpSpPr>
          <a:xfrm>
            <a:off x="2514600" y="457200"/>
            <a:ext cx="1066800" cy="990600"/>
            <a:chOff x="228600" y="1735873"/>
            <a:chExt cx="3886200" cy="4436327"/>
          </a:xfrm>
        </p:grpSpPr>
        <p:grpSp>
          <p:nvGrpSpPr>
            <p:cNvPr id="3" name="Groep 28"/>
            <p:cNvGrpSpPr/>
            <p:nvPr/>
          </p:nvGrpSpPr>
          <p:grpSpPr>
            <a:xfrm>
              <a:off x="228600" y="1735873"/>
              <a:ext cx="3886200" cy="4436327"/>
              <a:chOff x="228600" y="1735873"/>
              <a:chExt cx="3886200" cy="4436327"/>
            </a:xfrm>
          </p:grpSpPr>
          <p:sp>
            <p:nvSpPr>
              <p:cNvPr id="14" name="Rechthoek 13"/>
              <p:cNvSpPr/>
              <p:nvPr/>
            </p:nvSpPr>
            <p:spPr>
              <a:xfrm>
                <a:off x="1023937" y="3124200"/>
                <a:ext cx="2209800" cy="2238375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15" name="Object 2"/>
              <p:cNvGraphicFramePr>
                <a:graphicFrameLocks noChangeAspect="1"/>
              </p:cNvGraphicFramePr>
              <p:nvPr/>
            </p:nvGraphicFramePr>
            <p:xfrm>
              <a:off x="1676400" y="1735873"/>
              <a:ext cx="736600" cy="327876"/>
            </p:xfrm>
            <a:graphic>
              <a:graphicData uri="http://schemas.openxmlformats.org/presentationml/2006/ole">
                <p:oleObj spid="_x0000_s192514" name="Equation" r:id="rId6" imgW="457200" imgH="203040" progId="Equation.DSMT4">
                  <p:embed/>
                </p:oleObj>
              </a:graphicData>
            </a:graphic>
          </p:graphicFrame>
          <p:cxnSp>
            <p:nvCxnSpPr>
              <p:cNvPr id="16" name="Rechte verbindingslijn met pijl 15"/>
              <p:cNvCxnSpPr/>
              <p:nvPr/>
            </p:nvCxnSpPr>
            <p:spPr>
              <a:xfrm>
                <a:off x="3200400" y="3122612"/>
                <a:ext cx="381000" cy="1588"/>
              </a:xfrm>
              <a:prstGeom prst="straightConnector1">
                <a:avLst/>
              </a:prstGeom>
              <a:ln w="2222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7" name="Object 3"/>
              <p:cNvGraphicFramePr>
                <a:graphicFrameLocks noChangeAspect="1"/>
              </p:cNvGraphicFramePr>
              <p:nvPr/>
            </p:nvGraphicFramePr>
            <p:xfrm>
              <a:off x="3767137" y="2938463"/>
              <a:ext cx="347663" cy="319087"/>
            </p:xfrm>
            <a:graphic>
              <a:graphicData uri="http://schemas.openxmlformats.org/presentationml/2006/ole">
                <p:oleObj spid="_x0000_s192515" name="Equation" r:id="rId7" imgW="152280" imgH="139680" progId="Equation.DSMT4">
                  <p:embed/>
                </p:oleObj>
              </a:graphicData>
            </a:graphic>
          </p:graphicFrame>
          <p:graphicFrame>
            <p:nvGraphicFramePr>
              <p:cNvPr id="18" name="Object 4"/>
              <p:cNvGraphicFramePr>
                <a:graphicFrameLocks noChangeAspect="1"/>
              </p:cNvGraphicFramePr>
              <p:nvPr/>
            </p:nvGraphicFramePr>
            <p:xfrm>
              <a:off x="914400" y="5824538"/>
              <a:ext cx="203200" cy="347662"/>
            </p:xfrm>
            <a:graphic>
              <a:graphicData uri="http://schemas.openxmlformats.org/presentationml/2006/ole">
                <p:oleObj spid="_x0000_s192516" name="Equation" r:id="rId8" imgW="88560" imgH="152280" progId="Equation.DSMT4">
                  <p:embed/>
                </p:oleObj>
              </a:graphicData>
            </a:graphic>
          </p:graphicFrame>
          <p:graphicFrame>
            <p:nvGraphicFramePr>
              <p:cNvPr id="19" name="Object 5"/>
              <p:cNvGraphicFramePr>
                <a:graphicFrameLocks noChangeAspect="1"/>
              </p:cNvGraphicFramePr>
              <p:nvPr/>
            </p:nvGraphicFramePr>
            <p:xfrm>
              <a:off x="254000" y="4572000"/>
              <a:ext cx="812800" cy="463550"/>
            </p:xfrm>
            <a:graphic>
              <a:graphicData uri="http://schemas.openxmlformats.org/presentationml/2006/ole">
                <p:oleObj spid="_x0000_s192517" name="Equation" r:id="rId9" imgW="355320" imgH="203040" progId="Equation.DSMT4">
                  <p:embed/>
                </p:oleObj>
              </a:graphicData>
            </a:graphic>
          </p:graphicFrame>
          <p:graphicFrame>
            <p:nvGraphicFramePr>
              <p:cNvPr id="20" name="Object 7"/>
              <p:cNvGraphicFramePr>
                <a:graphicFrameLocks noChangeAspect="1"/>
              </p:cNvGraphicFramePr>
              <p:nvPr/>
            </p:nvGraphicFramePr>
            <p:xfrm>
              <a:off x="228600" y="4114800"/>
              <a:ext cx="871538" cy="463550"/>
            </p:xfrm>
            <a:graphic>
              <a:graphicData uri="http://schemas.openxmlformats.org/presentationml/2006/ole">
                <p:oleObj spid="_x0000_s192518" name="Equation" r:id="rId10" imgW="380880" imgH="203040" progId="Equation.DSMT4">
                  <p:embed/>
                </p:oleObj>
              </a:graphicData>
            </a:graphic>
          </p:graphicFrame>
          <p:graphicFrame>
            <p:nvGraphicFramePr>
              <p:cNvPr id="21" name="Object 8"/>
              <p:cNvGraphicFramePr>
                <a:graphicFrameLocks noChangeAspect="1"/>
              </p:cNvGraphicFramePr>
              <p:nvPr/>
            </p:nvGraphicFramePr>
            <p:xfrm>
              <a:off x="1209675" y="2181225"/>
              <a:ext cx="434975" cy="985838"/>
            </p:xfrm>
            <a:graphic>
              <a:graphicData uri="http://schemas.openxmlformats.org/presentationml/2006/ole">
                <p:oleObj spid="_x0000_s192519" name="Equation" r:id="rId11" imgW="190440" imgH="431640" progId="Equation.DSMT4">
                  <p:embed/>
                </p:oleObj>
              </a:graphicData>
            </a:graphic>
          </p:graphicFrame>
          <p:graphicFrame>
            <p:nvGraphicFramePr>
              <p:cNvPr id="22" name="Object 9"/>
              <p:cNvGraphicFramePr>
                <a:graphicFrameLocks noChangeAspect="1"/>
              </p:cNvGraphicFramePr>
              <p:nvPr/>
            </p:nvGraphicFramePr>
            <p:xfrm>
              <a:off x="2170113" y="2181225"/>
              <a:ext cx="1277937" cy="1042988"/>
            </p:xfrm>
            <a:graphic>
              <a:graphicData uri="http://schemas.openxmlformats.org/presentationml/2006/ole">
                <p:oleObj spid="_x0000_s192520" name="Equation" r:id="rId12" imgW="558720" imgH="457200" progId="Equation.DSMT4">
                  <p:embed/>
                </p:oleObj>
              </a:graphicData>
            </a:graphic>
          </p:graphicFrame>
          <p:graphicFrame>
            <p:nvGraphicFramePr>
              <p:cNvPr id="23" name="Object 13"/>
              <p:cNvGraphicFramePr>
                <a:graphicFrameLocks noChangeAspect="1"/>
              </p:cNvGraphicFramePr>
              <p:nvPr/>
            </p:nvGraphicFramePr>
            <p:xfrm>
              <a:off x="228600" y="3048000"/>
              <a:ext cx="842962" cy="522288"/>
            </p:xfrm>
            <a:graphic>
              <a:graphicData uri="http://schemas.openxmlformats.org/presentationml/2006/ole">
                <p:oleObj spid="_x0000_s192521" name="Equation" r:id="rId13" imgW="368280" imgH="228600" progId="Equation.DSMT4">
                  <p:embed/>
                </p:oleObj>
              </a:graphicData>
            </a:graphic>
          </p:graphicFrame>
          <p:cxnSp>
            <p:nvCxnSpPr>
              <p:cNvPr id="24" name="Rechte verbindingslijn met pijl 23"/>
              <p:cNvCxnSpPr/>
              <p:nvPr/>
            </p:nvCxnSpPr>
            <p:spPr>
              <a:xfrm rot="5400000">
                <a:off x="871538" y="5562599"/>
                <a:ext cx="304800" cy="2"/>
              </a:xfrm>
              <a:prstGeom prst="straightConnector1">
                <a:avLst/>
              </a:prstGeom>
              <a:ln w="2222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" name="Rechthoek 12"/>
            <p:cNvSpPr/>
            <p:nvPr/>
          </p:nvSpPr>
          <p:spPr>
            <a:xfrm>
              <a:off x="1023937" y="4953000"/>
              <a:ext cx="2209800" cy="457200"/>
            </a:xfrm>
            <a:prstGeom prst="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kstvak 1"/>
          <p:cNvSpPr txBox="1"/>
          <p:nvPr/>
        </p:nvSpPr>
        <p:spPr>
          <a:xfrm>
            <a:off x="838200" y="914400"/>
            <a:ext cx="7784952" cy="56323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Samenvattend</a:t>
            </a:r>
            <a:r>
              <a:rPr lang="en-US" dirty="0" smtClean="0"/>
              <a:t>:</a:t>
            </a:r>
          </a:p>
          <a:p>
            <a:endParaRPr lang="en-US" dirty="0" smtClean="0"/>
          </a:p>
          <a:p>
            <a:r>
              <a:rPr lang="en-US" dirty="0" smtClean="0"/>
              <a:t>De </a:t>
            </a:r>
            <a:r>
              <a:rPr lang="en-US" dirty="0" err="1" smtClean="0"/>
              <a:t>methode</a:t>
            </a:r>
            <a:r>
              <a:rPr lang="en-US" dirty="0" smtClean="0"/>
              <a:t> </a:t>
            </a:r>
            <a:r>
              <a:rPr lang="en-US" dirty="0" err="1" smtClean="0"/>
              <a:t>maakt</a:t>
            </a:r>
            <a:r>
              <a:rPr lang="en-US" dirty="0" smtClean="0"/>
              <a:t> </a:t>
            </a:r>
            <a:r>
              <a:rPr lang="en-US" dirty="0" err="1" smtClean="0"/>
              <a:t>gebruik</a:t>
            </a:r>
            <a:r>
              <a:rPr lang="en-US" dirty="0" smtClean="0"/>
              <a:t> van </a:t>
            </a:r>
            <a:r>
              <a:rPr lang="en-US" dirty="0" err="1" smtClean="0"/>
              <a:t>statistische</a:t>
            </a:r>
            <a:r>
              <a:rPr lang="en-US" dirty="0" smtClean="0"/>
              <a:t> </a:t>
            </a:r>
            <a:r>
              <a:rPr lang="en-US" dirty="0" err="1" smtClean="0"/>
              <a:t>relaties</a:t>
            </a:r>
            <a:r>
              <a:rPr lang="en-US" dirty="0" smtClean="0"/>
              <a:t> </a:t>
            </a:r>
            <a:r>
              <a:rPr lang="en-US" dirty="0" err="1" smtClean="0"/>
              <a:t>waarbij</a:t>
            </a:r>
            <a:r>
              <a:rPr lang="en-US" dirty="0" smtClean="0"/>
              <a:t> de </a:t>
            </a:r>
            <a:r>
              <a:rPr lang="en-US" dirty="0" err="1" smtClean="0"/>
              <a:t>relatie</a:t>
            </a:r>
            <a:r>
              <a:rPr lang="en-US" dirty="0" smtClean="0"/>
              <a:t> </a:t>
            </a:r>
            <a:endParaRPr lang="en-US" dirty="0" smtClean="0"/>
          </a:p>
          <a:p>
            <a:r>
              <a:rPr lang="en-US" dirty="0" err="1" smtClean="0"/>
              <a:t>deformatie</a:t>
            </a:r>
            <a:r>
              <a:rPr lang="en-US" dirty="0" smtClean="0"/>
              <a:t> </a:t>
            </a:r>
            <a:r>
              <a:rPr lang="en-US" dirty="0" smtClean="0"/>
              <a:t>– trilling, </a:t>
            </a:r>
            <a:r>
              <a:rPr lang="en-US" dirty="0" err="1" smtClean="0"/>
              <a:t>zuiver</a:t>
            </a:r>
            <a:r>
              <a:rPr lang="en-US" dirty="0" smtClean="0"/>
              <a:t> </a:t>
            </a:r>
            <a:r>
              <a:rPr lang="en-US" dirty="0" err="1" smtClean="0"/>
              <a:t>als</a:t>
            </a:r>
            <a:r>
              <a:rPr lang="en-US" dirty="0" smtClean="0"/>
              <a:t> </a:t>
            </a:r>
            <a:r>
              <a:rPr lang="en-US" dirty="0" err="1" smtClean="0"/>
              <a:t>een</a:t>
            </a:r>
            <a:r>
              <a:rPr lang="en-US" dirty="0" smtClean="0"/>
              <a:t> </a:t>
            </a:r>
            <a:r>
              <a:rPr lang="en-US" dirty="0" err="1" smtClean="0"/>
              <a:t>kanstheoretisch</a:t>
            </a:r>
            <a:r>
              <a:rPr lang="en-US" dirty="0" smtClean="0"/>
              <a:t> </a:t>
            </a:r>
            <a:r>
              <a:rPr lang="en-US" dirty="0" err="1" smtClean="0"/>
              <a:t>probleem</a:t>
            </a:r>
            <a:r>
              <a:rPr lang="en-US" dirty="0" smtClean="0"/>
              <a:t> </a:t>
            </a:r>
            <a:r>
              <a:rPr lang="en-US" dirty="0" err="1" smtClean="0"/>
              <a:t>wordt</a:t>
            </a:r>
            <a:r>
              <a:rPr lang="en-US" dirty="0" smtClean="0"/>
              <a:t> </a:t>
            </a:r>
            <a:r>
              <a:rPr lang="en-US" dirty="0" err="1" smtClean="0"/>
              <a:t>opgevat</a:t>
            </a:r>
            <a:r>
              <a:rPr lang="en-US" dirty="0" smtClean="0"/>
              <a:t>.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err="1" smtClean="0"/>
              <a:t>Drie</a:t>
            </a:r>
            <a:r>
              <a:rPr lang="en-US" dirty="0" smtClean="0"/>
              <a:t> </a:t>
            </a:r>
            <a:r>
              <a:rPr lang="en-US" dirty="0" err="1" smtClean="0"/>
              <a:t>voorspellingsmethoden</a:t>
            </a:r>
            <a:r>
              <a:rPr lang="en-US" dirty="0" smtClean="0"/>
              <a:t> </a:t>
            </a:r>
            <a:r>
              <a:rPr lang="en-US" dirty="0" err="1" smtClean="0"/>
              <a:t>uit</a:t>
            </a:r>
            <a:r>
              <a:rPr lang="en-US" dirty="0" smtClean="0"/>
              <a:t> de RDS.</a:t>
            </a:r>
          </a:p>
          <a:p>
            <a:endParaRPr lang="en-US" dirty="0" smtClean="0"/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dirty="0" err="1" smtClean="0"/>
              <a:t>Projectie</a:t>
            </a:r>
            <a:r>
              <a:rPr lang="en-US" dirty="0" smtClean="0"/>
              <a:t>:</a:t>
            </a:r>
          </a:p>
          <a:p>
            <a:pPr lvl="2"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dirty="0" err="1" smtClean="0"/>
              <a:t>richting</a:t>
            </a:r>
            <a:r>
              <a:rPr lang="en-US" dirty="0" smtClean="0"/>
              <a:t> </a:t>
            </a:r>
            <a:r>
              <a:rPr lang="en-US" dirty="0" err="1" smtClean="0"/>
              <a:t>correlatie</a:t>
            </a:r>
            <a:r>
              <a:rPr lang="en-US" dirty="0" smtClean="0"/>
              <a:t> is </a:t>
            </a:r>
            <a:r>
              <a:rPr lang="en-US" dirty="0" err="1" smtClean="0"/>
              <a:t>positief</a:t>
            </a:r>
            <a:r>
              <a:rPr lang="en-US" dirty="0" smtClean="0"/>
              <a:t>, </a:t>
            </a:r>
          </a:p>
          <a:p>
            <a:pPr lvl="2"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dirty="0" err="1" smtClean="0"/>
              <a:t>wisselend</a:t>
            </a:r>
            <a:r>
              <a:rPr lang="en-US" dirty="0" smtClean="0"/>
              <a:t> % </a:t>
            </a:r>
            <a:r>
              <a:rPr lang="en-US" dirty="0" err="1" smtClean="0"/>
              <a:t>verklaarde</a:t>
            </a:r>
            <a:r>
              <a:rPr lang="en-US" dirty="0" smtClean="0"/>
              <a:t> </a:t>
            </a:r>
            <a:r>
              <a:rPr lang="en-US" dirty="0" err="1" smtClean="0"/>
              <a:t>variantie</a:t>
            </a:r>
            <a:r>
              <a:rPr lang="en-US" dirty="0" smtClean="0"/>
              <a:t> (&gt;15 % random)</a:t>
            </a:r>
          </a:p>
          <a:p>
            <a:pPr lvl="2">
              <a:buFont typeface="Arial" pitchFamily="34" charset="0"/>
              <a:buChar char="•"/>
            </a:pPr>
            <a:endParaRPr lang="en-US" dirty="0" smtClean="0"/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dirty="0" err="1" smtClean="0"/>
              <a:t>Invariante</a:t>
            </a:r>
            <a:r>
              <a:rPr lang="en-US" dirty="0" smtClean="0"/>
              <a:t> </a:t>
            </a:r>
            <a:r>
              <a:rPr lang="en-US" dirty="0" err="1" smtClean="0"/>
              <a:t>maat</a:t>
            </a:r>
            <a:r>
              <a:rPr lang="en-US" dirty="0" smtClean="0"/>
              <a:t>: </a:t>
            </a:r>
          </a:p>
          <a:p>
            <a:pPr lvl="2"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dirty="0" err="1" smtClean="0"/>
              <a:t>geen</a:t>
            </a:r>
            <a:r>
              <a:rPr lang="en-US" dirty="0" smtClean="0"/>
              <a:t> </a:t>
            </a:r>
            <a:r>
              <a:rPr lang="en-US" dirty="0" err="1" smtClean="0"/>
              <a:t>richting</a:t>
            </a:r>
            <a:r>
              <a:rPr lang="en-US" dirty="0" smtClean="0"/>
              <a:t> </a:t>
            </a:r>
            <a:r>
              <a:rPr lang="en-US" dirty="0" err="1" smtClean="0"/>
              <a:t>informatie</a:t>
            </a:r>
            <a:r>
              <a:rPr lang="en-US" dirty="0" smtClean="0"/>
              <a:t>, </a:t>
            </a:r>
          </a:p>
          <a:p>
            <a:pPr lvl="2"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dirty="0" err="1" smtClean="0"/>
              <a:t>hoge</a:t>
            </a:r>
            <a:r>
              <a:rPr lang="en-US" dirty="0" smtClean="0"/>
              <a:t> % </a:t>
            </a:r>
            <a:r>
              <a:rPr lang="en-US" dirty="0" err="1" smtClean="0"/>
              <a:t>verklaarde</a:t>
            </a:r>
            <a:r>
              <a:rPr lang="en-US" dirty="0" smtClean="0"/>
              <a:t> </a:t>
            </a:r>
            <a:r>
              <a:rPr lang="en-US" dirty="0" err="1" smtClean="0"/>
              <a:t>variantie</a:t>
            </a:r>
            <a:r>
              <a:rPr lang="en-US" dirty="0" smtClean="0"/>
              <a:t> (~ 70 %) </a:t>
            </a:r>
          </a:p>
          <a:p>
            <a:pPr lvl="2"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dirty="0" err="1" smtClean="0"/>
              <a:t>wisselend</a:t>
            </a:r>
            <a:endParaRPr lang="en-US" dirty="0" smtClean="0"/>
          </a:p>
          <a:p>
            <a:pPr lvl="2"/>
            <a:endParaRPr lang="en-US" dirty="0" smtClean="0"/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dirty="0" err="1" smtClean="0"/>
              <a:t>Cocylische</a:t>
            </a:r>
            <a:r>
              <a:rPr lang="en-US" dirty="0" smtClean="0"/>
              <a:t> </a:t>
            </a:r>
            <a:r>
              <a:rPr lang="en-US" dirty="0" err="1" smtClean="0"/>
              <a:t>eigenschap</a:t>
            </a:r>
            <a:r>
              <a:rPr lang="en-US" dirty="0" smtClean="0"/>
              <a:t>: </a:t>
            </a:r>
          </a:p>
          <a:p>
            <a:pPr lvl="2"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dirty="0" err="1" smtClean="0"/>
              <a:t>geen</a:t>
            </a:r>
            <a:r>
              <a:rPr lang="en-US" dirty="0" smtClean="0"/>
              <a:t> </a:t>
            </a:r>
            <a:r>
              <a:rPr lang="en-US" dirty="0" err="1" smtClean="0"/>
              <a:t>richting</a:t>
            </a:r>
            <a:r>
              <a:rPr lang="en-US" dirty="0" smtClean="0"/>
              <a:t> </a:t>
            </a:r>
            <a:r>
              <a:rPr lang="en-US" dirty="0" err="1" smtClean="0"/>
              <a:t>informatie</a:t>
            </a:r>
            <a:r>
              <a:rPr lang="en-US" dirty="0" smtClean="0"/>
              <a:t>, </a:t>
            </a:r>
            <a:endParaRPr lang="en-US" dirty="0" smtClean="0"/>
          </a:p>
          <a:p>
            <a:pPr lvl="2"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dirty="0" err="1" smtClean="0"/>
              <a:t>gemiddeld</a:t>
            </a:r>
            <a:r>
              <a:rPr lang="en-US" dirty="0" smtClean="0"/>
              <a:t> </a:t>
            </a:r>
            <a:r>
              <a:rPr lang="en-US" dirty="0" err="1" smtClean="0"/>
              <a:t>hoge</a:t>
            </a:r>
            <a:r>
              <a:rPr lang="en-US" dirty="0" smtClean="0"/>
              <a:t> </a:t>
            </a:r>
            <a:r>
              <a:rPr lang="en-US" dirty="0" smtClean="0"/>
              <a:t>% </a:t>
            </a:r>
            <a:r>
              <a:rPr lang="en-US" dirty="0" err="1" smtClean="0"/>
              <a:t>verklaarde</a:t>
            </a:r>
            <a:r>
              <a:rPr lang="en-US" dirty="0" smtClean="0"/>
              <a:t> </a:t>
            </a:r>
            <a:r>
              <a:rPr lang="en-US" dirty="0" err="1" smtClean="0"/>
              <a:t>variantie</a:t>
            </a:r>
            <a:r>
              <a:rPr lang="en-US" dirty="0" smtClean="0"/>
              <a:t> ( ~ 40%)</a:t>
            </a:r>
          </a:p>
          <a:p>
            <a:pPr lvl="2"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dirty="0" smtClean="0"/>
              <a:t>constan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kstvak 3"/>
          <p:cNvSpPr txBox="1"/>
          <p:nvPr/>
        </p:nvSpPr>
        <p:spPr>
          <a:xfrm>
            <a:off x="1295400" y="1676400"/>
            <a:ext cx="6825715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lanning:</a:t>
            </a:r>
          </a:p>
          <a:p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dirty="0" err="1" smtClean="0"/>
              <a:t>Nieuwe</a:t>
            </a:r>
            <a:r>
              <a:rPr lang="en-US" dirty="0" smtClean="0"/>
              <a:t> test data </a:t>
            </a:r>
            <a:r>
              <a:rPr lang="en-US" dirty="0" err="1" smtClean="0"/>
              <a:t>zoeken</a:t>
            </a:r>
            <a:endParaRPr lang="en-US" dirty="0" smtClean="0"/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dirty="0" err="1" smtClean="0"/>
              <a:t>Deelname</a:t>
            </a:r>
            <a:r>
              <a:rPr lang="en-US" dirty="0" smtClean="0"/>
              <a:t> </a:t>
            </a:r>
            <a:r>
              <a:rPr lang="en-US" dirty="0" err="1" smtClean="0"/>
              <a:t>aan</a:t>
            </a:r>
            <a:r>
              <a:rPr lang="en-US" dirty="0" smtClean="0"/>
              <a:t> </a:t>
            </a:r>
            <a:r>
              <a:rPr lang="en-US" dirty="0" err="1" smtClean="0"/>
              <a:t>veld-experimenten</a:t>
            </a:r>
            <a:endParaRPr lang="en-US" dirty="0" smtClean="0"/>
          </a:p>
          <a:p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dirty="0" err="1" smtClean="0"/>
              <a:t>Andere</a:t>
            </a:r>
            <a:r>
              <a:rPr lang="en-US" dirty="0" smtClean="0"/>
              <a:t> </a:t>
            </a:r>
            <a:r>
              <a:rPr lang="en-US" dirty="0" err="1" smtClean="0"/>
              <a:t>objecten</a:t>
            </a:r>
            <a:r>
              <a:rPr lang="en-US" dirty="0" smtClean="0"/>
              <a:t> </a:t>
            </a:r>
            <a:r>
              <a:rPr lang="en-US" dirty="0" err="1" smtClean="0"/>
              <a:t>bestuderen</a:t>
            </a:r>
            <a:r>
              <a:rPr lang="en-US" dirty="0" smtClean="0"/>
              <a:t> met </a:t>
            </a:r>
            <a:r>
              <a:rPr lang="en-US" dirty="0" err="1" smtClean="0"/>
              <a:t>mogelijk</a:t>
            </a:r>
            <a:r>
              <a:rPr lang="en-US" dirty="0" smtClean="0"/>
              <a:t> </a:t>
            </a:r>
            <a:r>
              <a:rPr lang="en-US" dirty="0" err="1" smtClean="0"/>
              <a:t>andere</a:t>
            </a:r>
            <a:r>
              <a:rPr lang="en-US" dirty="0" smtClean="0"/>
              <a:t> </a:t>
            </a:r>
            <a:r>
              <a:rPr lang="en-US" dirty="0" err="1" smtClean="0"/>
              <a:t>sensoren</a:t>
            </a:r>
            <a:endParaRPr lang="en-US" dirty="0" smtClean="0"/>
          </a:p>
          <a:p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dirty="0" err="1" smtClean="0"/>
              <a:t>Samenwerking</a:t>
            </a:r>
            <a:r>
              <a:rPr lang="en-US" dirty="0" smtClean="0"/>
              <a:t> met </a:t>
            </a:r>
            <a:r>
              <a:rPr lang="en-US" dirty="0" err="1" smtClean="0"/>
              <a:t>partijen</a:t>
            </a:r>
            <a:r>
              <a:rPr lang="en-US" dirty="0" smtClean="0"/>
              <a:t> die </a:t>
            </a:r>
            <a:r>
              <a:rPr lang="en-US" dirty="0" err="1" smtClean="0"/>
              <a:t>geinteresseerd</a:t>
            </a:r>
            <a:r>
              <a:rPr lang="en-US" dirty="0" smtClean="0"/>
              <a:t> </a:t>
            </a:r>
            <a:r>
              <a:rPr lang="en-US" dirty="0" err="1" smtClean="0"/>
              <a:t>zijn</a:t>
            </a:r>
            <a:r>
              <a:rPr lang="en-US" dirty="0" smtClean="0"/>
              <a:t> </a:t>
            </a:r>
            <a:r>
              <a:rPr lang="en-US" dirty="0" smtClean="0"/>
              <a:t>de </a:t>
            </a:r>
            <a:r>
              <a:rPr lang="en-US" dirty="0" err="1" smtClean="0"/>
              <a:t>relatie</a:t>
            </a:r>
            <a:endParaRPr lang="en-US" dirty="0" smtClean="0"/>
          </a:p>
          <a:p>
            <a:r>
              <a:rPr lang="en-US" dirty="0" smtClean="0"/>
              <a:t>   </a:t>
            </a:r>
            <a:r>
              <a:rPr lang="en-US" dirty="0" err="1" smtClean="0"/>
              <a:t>tussen</a:t>
            </a:r>
            <a:r>
              <a:rPr lang="en-US" dirty="0" smtClean="0"/>
              <a:t> </a:t>
            </a:r>
            <a:r>
              <a:rPr lang="en-US" dirty="0" err="1" smtClean="0"/>
              <a:t>schade</a:t>
            </a:r>
            <a:r>
              <a:rPr lang="en-US" dirty="0" smtClean="0"/>
              <a:t> en </a:t>
            </a:r>
            <a:r>
              <a:rPr lang="en-US" dirty="0" err="1" smtClean="0"/>
              <a:t>structurele</a:t>
            </a:r>
            <a:r>
              <a:rPr lang="en-US" dirty="0" smtClean="0"/>
              <a:t> </a:t>
            </a:r>
            <a:r>
              <a:rPr lang="en-US" dirty="0" err="1" smtClean="0"/>
              <a:t>akoestiek</a:t>
            </a:r>
            <a:endParaRPr lang="en-US" dirty="0" smtClean="0"/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dirty="0" err="1" smtClean="0"/>
              <a:t>verzekeraars</a:t>
            </a:r>
            <a:r>
              <a:rPr lang="en-US" dirty="0" smtClean="0"/>
              <a:t> (Lloyds )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dirty="0" err="1" smtClean="0"/>
              <a:t>instituten</a:t>
            </a:r>
            <a:r>
              <a:rPr lang="en-US" dirty="0" smtClean="0"/>
              <a:t> </a:t>
            </a:r>
            <a:r>
              <a:rPr lang="en-US" dirty="0" err="1" smtClean="0"/>
              <a:t>voor</a:t>
            </a:r>
            <a:r>
              <a:rPr lang="en-US" dirty="0" smtClean="0"/>
              <a:t> </a:t>
            </a:r>
            <a:r>
              <a:rPr lang="en-US" dirty="0" err="1" smtClean="0"/>
              <a:t>technisch</a:t>
            </a:r>
            <a:r>
              <a:rPr lang="en-US" dirty="0" smtClean="0"/>
              <a:t> </a:t>
            </a:r>
            <a:r>
              <a:rPr lang="en-US" dirty="0" err="1" smtClean="0"/>
              <a:t>natuurwetenschappelijk</a:t>
            </a:r>
            <a:r>
              <a:rPr lang="en-US" dirty="0" smtClean="0"/>
              <a:t> </a:t>
            </a:r>
            <a:r>
              <a:rPr lang="en-US" dirty="0" err="1" smtClean="0"/>
              <a:t>onderzoek</a:t>
            </a:r>
            <a:endParaRPr lang="en-US" dirty="0" smtClean="0"/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 KNMI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kstvak 5"/>
          <p:cNvSpPr txBox="1"/>
          <p:nvPr/>
        </p:nvSpPr>
        <p:spPr>
          <a:xfrm>
            <a:off x="152400" y="1447800"/>
            <a:ext cx="89264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wo “vibrating beam” equations as a model for deformation </a:t>
            </a:r>
            <a:r>
              <a:rPr lang="en-US" dirty="0" smtClean="0"/>
              <a:t>// (in plane) horizontal line:</a:t>
            </a:r>
            <a:endParaRPr lang="en-US" dirty="0"/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61913" y="5456238"/>
          <a:ext cx="5370512" cy="815975"/>
        </p:xfrm>
        <a:graphic>
          <a:graphicData uri="http://schemas.openxmlformats.org/presentationml/2006/ole">
            <p:oleObj spid="_x0000_s89090" name="Equation" r:id="rId4" imgW="2933640" imgH="444240" progId="Equation.DSMT4">
              <p:embed/>
            </p:oleObj>
          </a:graphicData>
        </a:graphic>
      </p:graphicFrame>
      <p:sp>
        <p:nvSpPr>
          <p:cNvPr id="8" name="Rechthoek 7"/>
          <p:cNvSpPr/>
          <p:nvPr/>
        </p:nvSpPr>
        <p:spPr>
          <a:xfrm>
            <a:off x="1142976" y="2152640"/>
            <a:ext cx="6143668" cy="278608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Rechte verbindingslijn 9"/>
          <p:cNvCxnSpPr/>
          <p:nvPr/>
        </p:nvCxnSpPr>
        <p:spPr>
          <a:xfrm>
            <a:off x="2643174" y="4438656"/>
            <a:ext cx="500066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Rechte verbindingslijn 10"/>
          <p:cNvCxnSpPr/>
          <p:nvPr/>
        </p:nvCxnSpPr>
        <p:spPr>
          <a:xfrm>
            <a:off x="5286380" y="4438656"/>
            <a:ext cx="500066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Rechte verbindingslijn 12"/>
          <p:cNvCxnSpPr/>
          <p:nvPr/>
        </p:nvCxnSpPr>
        <p:spPr>
          <a:xfrm rot="5400000">
            <a:off x="2214546" y="3795714"/>
            <a:ext cx="1285884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Rechte verbindingslijn 13"/>
          <p:cNvCxnSpPr/>
          <p:nvPr/>
        </p:nvCxnSpPr>
        <p:spPr>
          <a:xfrm rot="5400000">
            <a:off x="4858546" y="3794920"/>
            <a:ext cx="1285884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2" name="Groep 31"/>
          <p:cNvGrpSpPr/>
          <p:nvPr/>
        </p:nvGrpSpPr>
        <p:grpSpPr>
          <a:xfrm>
            <a:off x="2857488" y="3009896"/>
            <a:ext cx="2643206" cy="285752"/>
            <a:chOff x="2857488" y="3238496"/>
            <a:chExt cx="2643206" cy="285752"/>
          </a:xfrm>
        </p:grpSpPr>
        <p:cxnSp>
          <p:nvCxnSpPr>
            <p:cNvPr id="16" name="Rechte verbindingslijn 15"/>
            <p:cNvCxnSpPr/>
            <p:nvPr/>
          </p:nvCxnSpPr>
          <p:spPr>
            <a:xfrm>
              <a:off x="2857488" y="3381372"/>
              <a:ext cx="1143008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Rechte verbindingslijn 16"/>
            <p:cNvCxnSpPr/>
            <p:nvPr/>
          </p:nvCxnSpPr>
          <p:spPr>
            <a:xfrm>
              <a:off x="4357686" y="3381372"/>
              <a:ext cx="1143008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Ovaal 17"/>
            <p:cNvSpPr/>
            <p:nvPr/>
          </p:nvSpPr>
          <p:spPr>
            <a:xfrm>
              <a:off x="4000496" y="3238496"/>
              <a:ext cx="357190" cy="28575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S</a:t>
              </a:r>
              <a:endParaRPr lang="en-US" dirty="0"/>
            </a:p>
          </p:txBody>
        </p:sp>
      </p:grpSp>
      <p:sp>
        <p:nvSpPr>
          <p:cNvPr id="20" name="Ovaal 19"/>
          <p:cNvSpPr/>
          <p:nvPr/>
        </p:nvSpPr>
        <p:spPr>
          <a:xfrm>
            <a:off x="1219200" y="3509962"/>
            <a:ext cx="1423974" cy="35719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Beam x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1" name="Ovaal 20"/>
          <p:cNvSpPr/>
          <p:nvPr/>
        </p:nvSpPr>
        <p:spPr>
          <a:xfrm>
            <a:off x="5715008" y="3452810"/>
            <a:ext cx="1447792" cy="35719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Beam x2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23" name="Rechte verbindingslijn 22"/>
          <p:cNvCxnSpPr/>
          <p:nvPr/>
        </p:nvCxnSpPr>
        <p:spPr>
          <a:xfrm rot="5400000">
            <a:off x="2714612" y="4438656"/>
            <a:ext cx="71438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Rechte verbindingslijn 24"/>
          <p:cNvCxnSpPr/>
          <p:nvPr/>
        </p:nvCxnSpPr>
        <p:spPr>
          <a:xfrm rot="5400000">
            <a:off x="2786050" y="4438656"/>
            <a:ext cx="71438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Rechte verbindingslijn 25"/>
          <p:cNvCxnSpPr/>
          <p:nvPr/>
        </p:nvCxnSpPr>
        <p:spPr>
          <a:xfrm rot="5400000">
            <a:off x="2867012" y="4438656"/>
            <a:ext cx="71438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Rechte verbindingslijn 26"/>
          <p:cNvCxnSpPr/>
          <p:nvPr/>
        </p:nvCxnSpPr>
        <p:spPr>
          <a:xfrm rot="5400000">
            <a:off x="5357818" y="4438656"/>
            <a:ext cx="71438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Rechte verbindingslijn 27"/>
          <p:cNvCxnSpPr/>
          <p:nvPr/>
        </p:nvCxnSpPr>
        <p:spPr>
          <a:xfrm rot="5400000">
            <a:off x="5429256" y="4438656"/>
            <a:ext cx="71438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Rechte verbindingslijn 28"/>
          <p:cNvCxnSpPr/>
          <p:nvPr/>
        </p:nvCxnSpPr>
        <p:spPr>
          <a:xfrm rot="5400000">
            <a:off x="5500694" y="4438656"/>
            <a:ext cx="71438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Rechte verbindingslijn met pijl 30"/>
          <p:cNvCxnSpPr/>
          <p:nvPr/>
        </p:nvCxnSpPr>
        <p:spPr>
          <a:xfrm rot="10800000">
            <a:off x="2428860" y="3295648"/>
            <a:ext cx="214314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Rechte verbindingslijn met pijl 32"/>
          <p:cNvCxnSpPr/>
          <p:nvPr/>
        </p:nvCxnSpPr>
        <p:spPr>
          <a:xfrm flipV="1">
            <a:off x="3000364" y="3295648"/>
            <a:ext cx="214314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Rechte verbindingslijn met pijl 34"/>
          <p:cNvCxnSpPr/>
          <p:nvPr/>
        </p:nvCxnSpPr>
        <p:spPr>
          <a:xfrm rot="10800000">
            <a:off x="5072066" y="3365497"/>
            <a:ext cx="214314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Rechte verbindingslijn met pijl 35"/>
          <p:cNvCxnSpPr/>
          <p:nvPr/>
        </p:nvCxnSpPr>
        <p:spPr>
          <a:xfrm flipV="1">
            <a:off x="5643570" y="3365497"/>
            <a:ext cx="214314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Rechte verbindingslijn met pijl 37"/>
          <p:cNvCxnSpPr/>
          <p:nvPr/>
        </p:nvCxnSpPr>
        <p:spPr>
          <a:xfrm rot="5400000">
            <a:off x="1295400" y="4648200"/>
            <a:ext cx="1524000" cy="1588"/>
          </a:xfrm>
          <a:prstGeom prst="straightConnector1">
            <a:avLst/>
          </a:prstGeom>
          <a:ln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Rechte verbindingslijn met pijl 38"/>
          <p:cNvCxnSpPr>
            <a:stCxn id="21" idx="3"/>
          </p:cNvCxnSpPr>
          <p:nvPr/>
        </p:nvCxnSpPr>
        <p:spPr>
          <a:xfrm flipH="1">
            <a:off x="2286004" y="3757691"/>
            <a:ext cx="3641028" cy="1747759"/>
          </a:xfrm>
          <a:prstGeom prst="straightConnector1">
            <a:avLst/>
          </a:prstGeom>
          <a:ln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kstvak 29"/>
          <p:cNvSpPr txBox="1"/>
          <p:nvPr/>
        </p:nvSpPr>
        <p:spPr>
          <a:xfrm>
            <a:off x="3352800" y="685800"/>
            <a:ext cx="13219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ceptual</a:t>
            </a:r>
            <a:endParaRPr lang="en-US" dirty="0"/>
          </a:p>
        </p:txBody>
      </p:sp>
      <p:cxnSp>
        <p:nvCxnSpPr>
          <p:cNvPr id="34" name="Rechte verbindingslijn met pijl 33"/>
          <p:cNvCxnSpPr/>
          <p:nvPr/>
        </p:nvCxnSpPr>
        <p:spPr>
          <a:xfrm>
            <a:off x="7924800" y="4876800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Rechte verbindingslijn met pijl 36"/>
          <p:cNvCxnSpPr/>
          <p:nvPr/>
        </p:nvCxnSpPr>
        <p:spPr>
          <a:xfrm rot="5400000" flipH="1" flipV="1">
            <a:off x="7734300" y="4686300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kstvak 40"/>
          <p:cNvSpPr txBox="1"/>
          <p:nvPr/>
        </p:nvSpPr>
        <p:spPr>
          <a:xfrm>
            <a:off x="3810000" y="2362200"/>
            <a:ext cx="12525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ber optic</a:t>
            </a:r>
            <a:endParaRPr lang="en-US" dirty="0"/>
          </a:p>
        </p:txBody>
      </p:sp>
      <p:sp>
        <p:nvSpPr>
          <p:cNvPr id="45" name="Rechthoek 44"/>
          <p:cNvSpPr/>
          <p:nvPr/>
        </p:nvSpPr>
        <p:spPr>
          <a:xfrm>
            <a:off x="5715000" y="5334000"/>
            <a:ext cx="3124200" cy="1143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9091" name="Object 3"/>
          <p:cNvGraphicFramePr>
            <a:graphicFrameLocks noChangeAspect="1"/>
          </p:cNvGraphicFramePr>
          <p:nvPr/>
        </p:nvGraphicFramePr>
        <p:xfrm>
          <a:off x="5824538" y="5543550"/>
          <a:ext cx="2979737" cy="704850"/>
        </p:xfrm>
        <a:graphic>
          <a:graphicData uri="http://schemas.openxmlformats.org/presentationml/2006/ole">
            <p:oleObj spid="_x0000_s89091" name="Equation" r:id="rId5" imgW="1663560" imgH="393480" progId="Equation.DSMT4">
              <p:embed/>
            </p:oleObj>
          </a:graphicData>
        </a:graphic>
      </p:graphicFrame>
      <p:graphicFrame>
        <p:nvGraphicFramePr>
          <p:cNvPr id="89092" name="Object 4"/>
          <p:cNvGraphicFramePr>
            <a:graphicFrameLocks noChangeAspect="1"/>
          </p:cNvGraphicFramePr>
          <p:nvPr/>
        </p:nvGraphicFramePr>
        <p:xfrm>
          <a:off x="8407400" y="4749800"/>
          <a:ext cx="127000" cy="203200"/>
        </p:xfrm>
        <a:graphic>
          <a:graphicData uri="http://schemas.openxmlformats.org/presentationml/2006/ole">
            <p:oleObj spid="_x0000_s89092" name="Equation" r:id="rId6" imgW="126720" imgH="203040" progId="Equation.DSMT4">
              <p:embed/>
            </p:oleObj>
          </a:graphicData>
        </a:graphic>
      </p:graphicFrame>
      <p:graphicFrame>
        <p:nvGraphicFramePr>
          <p:cNvPr id="89093" name="Object 5"/>
          <p:cNvGraphicFramePr>
            <a:graphicFrameLocks noChangeAspect="1"/>
          </p:cNvGraphicFramePr>
          <p:nvPr/>
        </p:nvGraphicFramePr>
        <p:xfrm>
          <a:off x="7848600" y="4254500"/>
          <a:ext cx="127000" cy="165100"/>
        </p:xfrm>
        <a:graphic>
          <a:graphicData uri="http://schemas.openxmlformats.org/presentationml/2006/ole">
            <p:oleObj spid="_x0000_s89093" name="Equation" r:id="rId7" imgW="12672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89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89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89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89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4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kstvak 3"/>
          <p:cNvSpPr txBox="1"/>
          <p:nvPr/>
        </p:nvSpPr>
        <p:spPr>
          <a:xfrm>
            <a:off x="1066800" y="2743200"/>
            <a:ext cx="6934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Dank </a:t>
            </a:r>
            <a:r>
              <a:rPr lang="en-US" sz="4800" dirty="0" err="1" smtClean="0"/>
              <a:t>voor</a:t>
            </a:r>
            <a:r>
              <a:rPr lang="en-US" sz="4800" dirty="0" smtClean="0"/>
              <a:t> </a:t>
            </a:r>
            <a:r>
              <a:rPr lang="en-US" sz="4800" dirty="0" err="1" smtClean="0"/>
              <a:t>uw</a:t>
            </a:r>
            <a:r>
              <a:rPr lang="en-US" sz="4800" dirty="0" smtClean="0"/>
              <a:t> </a:t>
            </a:r>
            <a:r>
              <a:rPr lang="en-US" sz="4800" dirty="0" err="1" smtClean="0"/>
              <a:t>aandacht</a:t>
            </a:r>
            <a:r>
              <a:rPr lang="en-US" sz="4800" dirty="0" smtClean="0"/>
              <a:t>.</a:t>
            </a:r>
            <a:endParaRPr 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kstvak 3"/>
          <p:cNvSpPr txBox="1"/>
          <p:nvPr/>
        </p:nvSpPr>
        <p:spPr>
          <a:xfrm>
            <a:off x="3276600" y="2819400"/>
            <a:ext cx="320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add slides</a:t>
            </a:r>
            <a:endParaRPr 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4" name="Object 2"/>
          <p:cNvGraphicFramePr>
            <a:graphicFrameLocks noChangeAspect="1"/>
          </p:cNvGraphicFramePr>
          <p:nvPr/>
        </p:nvGraphicFramePr>
        <p:xfrm>
          <a:off x="360363" y="1447800"/>
          <a:ext cx="6770687" cy="750887"/>
        </p:xfrm>
        <a:graphic>
          <a:graphicData uri="http://schemas.openxmlformats.org/presentationml/2006/ole">
            <p:oleObj spid="_x0000_s173058" name="Equation" r:id="rId3" imgW="4012920" imgH="444240" progId="Equation.DSMT4">
              <p:embed/>
            </p:oleObj>
          </a:graphicData>
        </a:graphic>
      </p:graphicFrame>
      <p:graphicFrame>
        <p:nvGraphicFramePr>
          <p:cNvPr id="90115" name="Object 3"/>
          <p:cNvGraphicFramePr>
            <a:graphicFrameLocks noChangeAspect="1"/>
          </p:cNvGraphicFramePr>
          <p:nvPr/>
        </p:nvGraphicFramePr>
        <p:xfrm>
          <a:off x="300038" y="2965450"/>
          <a:ext cx="2379662" cy="788987"/>
        </p:xfrm>
        <a:graphic>
          <a:graphicData uri="http://schemas.openxmlformats.org/presentationml/2006/ole">
            <p:oleObj spid="_x0000_s173059" name="Equation" r:id="rId4" imgW="1409400" imgH="482400" progId="Equation.DSMT4">
              <p:embed/>
            </p:oleObj>
          </a:graphicData>
        </a:graphic>
      </p:graphicFrame>
      <p:sp>
        <p:nvSpPr>
          <p:cNvPr id="6" name="Tekstvak 5"/>
          <p:cNvSpPr txBox="1"/>
          <p:nvPr/>
        </p:nvSpPr>
        <p:spPr>
          <a:xfrm>
            <a:off x="342899" y="2382837"/>
            <a:ext cx="2628901" cy="369332"/>
          </a:xfrm>
          <a:prstGeom prst="rect">
            <a:avLst/>
          </a:prstGeom>
          <a:noFill/>
        </p:spPr>
        <p:txBody>
          <a:bodyPr wrap="square" rtlCol="0">
            <a:normAutofit/>
          </a:bodyPr>
          <a:lstStyle/>
          <a:p>
            <a:r>
              <a:rPr lang="en-US" dirty="0" smtClean="0"/>
              <a:t>First “time” derivatives:</a:t>
            </a:r>
            <a:endParaRPr lang="en-US" dirty="0"/>
          </a:p>
        </p:txBody>
      </p:sp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342899" y="3921124"/>
          <a:ext cx="6470650" cy="747713"/>
        </p:xfrm>
        <a:graphic>
          <a:graphicData uri="http://schemas.openxmlformats.org/presentationml/2006/ole">
            <p:oleObj spid="_x0000_s173060" name="Equation" r:id="rId5" imgW="3835080" imgH="457200" progId="Equation.DSMT4">
              <p:embed/>
            </p:oleObj>
          </a:graphicData>
        </a:graphic>
      </p:graphicFrame>
      <p:sp>
        <p:nvSpPr>
          <p:cNvPr id="8" name="Tekstvak 7"/>
          <p:cNvSpPr txBox="1"/>
          <p:nvPr/>
        </p:nvSpPr>
        <p:spPr>
          <a:xfrm>
            <a:off x="2590800" y="3117849"/>
            <a:ext cx="609599" cy="369332"/>
          </a:xfrm>
          <a:prstGeom prst="rect">
            <a:avLst/>
          </a:prstGeom>
          <a:noFill/>
        </p:spPr>
        <p:txBody>
          <a:bodyPr wrap="square" rtlCol="0">
            <a:normAutofit/>
          </a:bodyPr>
          <a:lstStyle/>
          <a:p>
            <a:r>
              <a:rPr lang="en-US" dirty="0" smtClean="0"/>
              <a:t> and</a:t>
            </a:r>
            <a:endParaRPr lang="en-US" dirty="0"/>
          </a:p>
        </p:txBody>
      </p:sp>
      <p:graphicFrame>
        <p:nvGraphicFramePr>
          <p:cNvPr id="90117" name="Object 5"/>
          <p:cNvGraphicFramePr>
            <a:graphicFrameLocks noChangeAspect="1"/>
          </p:cNvGraphicFramePr>
          <p:nvPr/>
        </p:nvGraphicFramePr>
        <p:xfrm>
          <a:off x="3213100" y="2916237"/>
          <a:ext cx="4114800" cy="788988"/>
        </p:xfrm>
        <a:graphic>
          <a:graphicData uri="http://schemas.openxmlformats.org/presentationml/2006/ole">
            <p:oleObj spid="_x0000_s173061" name="Equation" r:id="rId6" imgW="2438280" imgH="482400" progId="Equation.DSMT4">
              <p:embed/>
            </p:oleObj>
          </a:graphicData>
        </a:graphic>
      </p:graphicFrame>
      <p:cxnSp>
        <p:nvCxnSpPr>
          <p:cNvPr id="11" name="Rechte verbindingslijn met pijl 10"/>
          <p:cNvCxnSpPr/>
          <p:nvPr/>
        </p:nvCxnSpPr>
        <p:spPr>
          <a:xfrm>
            <a:off x="4038600" y="2306637"/>
            <a:ext cx="1524000" cy="45720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kstvak 4"/>
          <p:cNvSpPr txBox="1"/>
          <p:nvPr/>
        </p:nvSpPr>
        <p:spPr>
          <a:xfrm>
            <a:off x="1590497" y="5562600"/>
            <a:ext cx="16345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6-6-2015 12:04</a:t>
            </a:r>
            <a:endParaRPr lang="en-US" dirty="0"/>
          </a:p>
        </p:txBody>
      </p:sp>
      <p:sp>
        <p:nvSpPr>
          <p:cNvPr id="6" name="Tekstvak 5"/>
          <p:cNvSpPr txBox="1"/>
          <p:nvPr/>
        </p:nvSpPr>
        <p:spPr>
          <a:xfrm>
            <a:off x="7076897" y="5638800"/>
            <a:ext cx="1686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5-6-2015 08:35</a:t>
            </a:r>
            <a:endParaRPr lang="en-US" dirty="0"/>
          </a:p>
        </p:txBody>
      </p:sp>
      <p:graphicFrame>
        <p:nvGraphicFramePr>
          <p:cNvPr id="7" name="Grafiek 6"/>
          <p:cNvGraphicFramePr/>
          <p:nvPr/>
        </p:nvGraphicFramePr>
        <p:xfrm>
          <a:off x="1981200" y="1828800"/>
          <a:ext cx="5715000" cy="3505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8" name="Tekstvak 7"/>
          <p:cNvSpPr txBox="1"/>
          <p:nvPr/>
        </p:nvSpPr>
        <p:spPr>
          <a:xfrm>
            <a:off x="3124200" y="1143000"/>
            <a:ext cx="19166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3axT time arra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02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33549" y="1614488"/>
            <a:ext cx="6295249" cy="402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29000" y="4600735"/>
            <a:ext cx="2971800" cy="2181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74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990600"/>
            <a:ext cx="3252547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" y="4572000"/>
            <a:ext cx="3276600" cy="2097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325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24600" y="4648200"/>
            <a:ext cx="28194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81400" y="1905000"/>
            <a:ext cx="4741881" cy="270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7" name="Rechte verbindingslijn 6"/>
          <p:cNvCxnSpPr/>
          <p:nvPr/>
        </p:nvCxnSpPr>
        <p:spPr>
          <a:xfrm rot="5400000" flipH="1" flipV="1">
            <a:off x="5447506" y="3162300"/>
            <a:ext cx="1296194" cy="79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Rechte verbindingslijn 10"/>
          <p:cNvCxnSpPr/>
          <p:nvPr/>
        </p:nvCxnSpPr>
        <p:spPr>
          <a:xfrm rot="5400000" flipH="1" flipV="1">
            <a:off x="1103708" y="5447903"/>
            <a:ext cx="1600994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Rechte verbindingslijn 11"/>
          <p:cNvCxnSpPr/>
          <p:nvPr/>
        </p:nvCxnSpPr>
        <p:spPr>
          <a:xfrm rot="5400000" flipH="1" flipV="1">
            <a:off x="4227909" y="5447903"/>
            <a:ext cx="1600994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Rechte verbindingslijn 12"/>
          <p:cNvCxnSpPr/>
          <p:nvPr/>
        </p:nvCxnSpPr>
        <p:spPr>
          <a:xfrm rot="5400000" flipH="1" flipV="1">
            <a:off x="6972697" y="5524103"/>
            <a:ext cx="1600994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12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1237323"/>
            <a:ext cx="4514850" cy="28861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125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91000" y="3810001"/>
            <a:ext cx="44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kstvak 5"/>
          <p:cNvSpPr txBox="1"/>
          <p:nvPr/>
        </p:nvSpPr>
        <p:spPr>
          <a:xfrm>
            <a:off x="5105400" y="2380323"/>
            <a:ext cx="15157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andom data</a:t>
            </a:r>
            <a:endParaRPr lang="en-US" dirty="0"/>
          </a:p>
        </p:txBody>
      </p:sp>
      <p:cxnSp>
        <p:nvCxnSpPr>
          <p:cNvPr id="8" name="Rechte verbindingslijn met pijl 7"/>
          <p:cNvCxnSpPr>
            <a:stCxn id="6" idx="1"/>
          </p:cNvCxnSpPr>
          <p:nvPr/>
        </p:nvCxnSpPr>
        <p:spPr>
          <a:xfrm rot="10800000">
            <a:off x="4495800" y="2532723"/>
            <a:ext cx="609600" cy="322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kstvak 8"/>
          <p:cNvSpPr txBox="1"/>
          <p:nvPr/>
        </p:nvSpPr>
        <p:spPr>
          <a:xfrm>
            <a:off x="2209800" y="5428323"/>
            <a:ext cx="1151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al data </a:t>
            </a:r>
            <a:endParaRPr lang="en-US" dirty="0"/>
          </a:p>
        </p:txBody>
      </p:sp>
      <p:cxnSp>
        <p:nvCxnSpPr>
          <p:cNvPr id="11" name="Rechte verbindingslijn met pijl 10"/>
          <p:cNvCxnSpPr/>
          <p:nvPr/>
        </p:nvCxnSpPr>
        <p:spPr>
          <a:xfrm flipV="1">
            <a:off x="3276600" y="5580723"/>
            <a:ext cx="76200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hthoek 11"/>
          <p:cNvSpPr/>
          <p:nvPr/>
        </p:nvSpPr>
        <p:spPr>
          <a:xfrm>
            <a:off x="457200" y="114300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 smtClean="0"/>
              <a:t>scoreR</a:t>
            </a:r>
            <a:r>
              <a:rPr lang="en-US" sz="1600" dirty="0" smtClean="0"/>
              <a:t> ^2 &lt;- </a:t>
            </a:r>
            <a:r>
              <a:rPr lang="en-US" sz="1600" dirty="0" err="1" smtClean="0"/>
              <a:t>cor</a:t>
            </a:r>
            <a:r>
              <a:rPr lang="en-US" sz="1600" dirty="0" smtClean="0"/>
              <a:t>(</a:t>
            </a:r>
            <a:r>
              <a:rPr lang="en-US" sz="1600" dirty="0" err="1" smtClean="0"/>
              <a:t>zMeasInvar,Y</a:t>
            </a:r>
            <a:r>
              <a:rPr lang="en-US" sz="1600" dirty="0" smtClean="0"/>
              <a:t>[</a:t>
            </a:r>
            <a:r>
              <a:rPr lang="en-US" sz="1600" dirty="0" err="1" smtClean="0"/>
              <a:t>Nsmp</a:t>
            </a:r>
            <a:r>
              <a:rPr lang="en-US" sz="1600" dirty="0" smtClean="0"/>
              <a:t>:(Nsmp+20)])^2 #correlation </a:t>
            </a:r>
            <a:r>
              <a:rPr lang="en-US" sz="1600" dirty="0" err="1" smtClean="0"/>
              <a:t>spline</a:t>
            </a:r>
            <a:r>
              <a:rPr lang="en-US" sz="1600" dirty="0" smtClean="0"/>
              <a:t> </a:t>
            </a:r>
            <a:r>
              <a:rPr lang="en-US" sz="1600" dirty="0" err="1" smtClean="0"/>
              <a:t>interpoltd</a:t>
            </a:r>
            <a:r>
              <a:rPr lang="en-US" sz="1600" dirty="0" smtClean="0"/>
              <a:t> inv </a:t>
            </a:r>
            <a:r>
              <a:rPr lang="en-US" sz="1600" dirty="0" err="1" smtClean="0"/>
              <a:t>meas</a:t>
            </a:r>
            <a:r>
              <a:rPr lang="en-US" sz="1600" dirty="0" smtClean="0"/>
              <a:t> / Y</a:t>
            </a:r>
            <a:endParaRPr lang="en-US" sz="1600" dirty="0"/>
          </a:p>
        </p:txBody>
      </p:sp>
      <p:cxnSp>
        <p:nvCxnSpPr>
          <p:cNvPr id="10" name="Rechte verbindingslijn 9"/>
          <p:cNvCxnSpPr/>
          <p:nvPr/>
        </p:nvCxnSpPr>
        <p:spPr>
          <a:xfrm rot="5400000" flipH="1" flipV="1">
            <a:off x="5258594" y="5104606"/>
            <a:ext cx="1981200" cy="1588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Rechte verbindingslijn 12"/>
          <p:cNvCxnSpPr/>
          <p:nvPr/>
        </p:nvCxnSpPr>
        <p:spPr>
          <a:xfrm rot="10800000">
            <a:off x="4800600" y="5561011"/>
            <a:ext cx="35052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86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57200" y="3733800"/>
            <a:ext cx="4067450" cy="2600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28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143000"/>
            <a:ext cx="4152900" cy="2654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kstvak 4"/>
          <p:cNvSpPr txBox="1"/>
          <p:nvPr/>
        </p:nvSpPr>
        <p:spPr>
          <a:xfrm>
            <a:off x="1828800" y="838200"/>
            <a:ext cx="56132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rrelation for Omega Z between M=100 before </a:t>
            </a:r>
            <a:r>
              <a:rPr lang="en-US" dirty="0" err="1" smtClean="0"/>
              <a:t>Nsmp</a:t>
            </a:r>
            <a:r>
              <a:rPr lang="en-US" dirty="0" smtClean="0"/>
              <a:t> </a:t>
            </a:r>
          </a:p>
          <a:p>
            <a:r>
              <a:rPr lang="en-US" dirty="0" smtClean="0"/>
              <a:t>with M=100 after </a:t>
            </a:r>
            <a:r>
              <a:rPr lang="en-US" dirty="0" err="1" smtClean="0"/>
              <a:t>Nsmp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6" name="Tekstvak 5"/>
          <p:cNvSpPr txBox="1"/>
          <p:nvPr/>
        </p:nvSpPr>
        <p:spPr>
          <a:xfrm>
            <a:off x="2814228" y="3810000"/>
            <a:ext cx="37389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rrelation Y for </a:t>
            </a:r>
            <a:r>
              <a:rPr lang="en-US" dirty="0" err="1" smtClean="0"/>
              <a:t>Nsmp</a:t>
            </a:r>
            <a:r>
              <a:rPr lang="en-US" dirty="0" smtClean="0"/>
              <a:t>=726, M=100</a:t>
            </a:r>
            <a:endParaRPr lang="en-US" dirty="0"/>
          </a:p>
        </p:txBody>
      </p:sp>
      <p:sp>
        <p:nvSpPr>
          <p:cNvPr id="164866" name="Rectangle 2"/>
          <p:cNvSpPr>
            <a:spLocks noChangeArrowheads="1"/>
          </p:cNvSpPr>
          <p:nvPr/>
        </p:nvSpPr>
        <p:spPr bwMode="auto">
          <a:xfrm>
            <a:off x="228600" y="6399312"/>
            <a:ext cx="3124200" cy="153888"/>
          </a:xfrm>
          <a:prstGeom prst="rect">
            <a:avLst/>
          </a:prstGeom>
          <a:solidFill>
            <a:srgbClr val="E1E2E5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itchFamily="49" charset="0"/>
                <a:cs typeface="Arial" pitchFamily="34" charset="0"/>
              </a:rPr>
              <a:t>Cor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itchFamily="49" charset="0"/>
                <a:cs typeface="Arial" pitchFamily="34" charset="0"/>
              </a:rPr>
              <a:t>(past </a:t>
            </a:r>
            <a:r>
              <a:rPr kumimoji="0" lang="en-US" sz="1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itchFamily="49" charset="0"/>
                <a:cs typeface="Arial" pitchFamily="34" charset="0"/>
              </a:rPr>
              <a:t>def,future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itchFamily="49" charset="0"/>
                <a:cs typeface="Arial" pitchFamily="34" charset="0"/>
              </a:rPr>
              <a:t> def)= -0.4880838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841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838200"/>
            <a:ext cx="3733800" cy="2778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841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76600" y="3733800"/>
            <a:ext cx="3657600" cy="2721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8420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24400" y="990600"/>
            <a:ext cx="3564801" cy="2652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7" name="Rechte verbindingslijn 6"/>
          <p:cNvCxnSpPr/>
          <p:nvPr/>
        </p:nvCxnSpPr>
        <p:spPr>
          <a:xfrm rot="5400000" flipH="1" flipV="1">
            <a:off x="5906294" y="2247106"/>
            <a:ext cx="1447800" cy="1588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Rechte verbindingslijn 8"/>
          <p:cNvCxnSpPr/>
          <p:nvPr/>
        </p:nvCxnSpPr>
        <p:spPr>
          <a:xfrm rot="5400000" flipH="1" flipV="1">
            <a:off x="6515894" y="2247106"/>
            <a:ext cx="1447800" cy="1588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ep 10"/>
          <p:cNvGrpSpPr/>
          <p:nvPr/>
        </p:nvGrpSpPr>
        <p:grpSpPr>
          <a:xfrm>
            <a:off x="2514600" y="457200"/>
            <a:ext cx="1066800" cy="990600"/>
            <a:chOff x="228600" y="1735873"/>
            <a:chExt cx="3886200" cy="4436327"/>
          </a:xfrm>
        </p:grpSpPr>
        <p:grpSp>
          <p:nvGrpSpPr>
            <p:cNvPr id="3" name="Groep 28"/>
            <p:cNvGrpSpPr/>
            <p:nvPr/>
          </p:nvGrpSpPr>
          <p:grpSpPr>
            <a:xfrm>
              <a:off x="228600" y="1735873"/>
              <a:ext cx="3886200" cy="4436327"/>
              <a:chOff x="228600" y="1735873"/>
              <a:chExt cx="3886200" cy="4436327"/>
            </a:xfrm>
          </p:grpSpPr>
          <p:sp>
            <p:nvSpPr>
              <p:cNvPr id="14" name="Rechthoek 13"/>
              <p:cNvSpPr/>
              <p:nvPr/>
            </p:nvSpPr>
            <p:spPr>
              <a:xfrm>
                <a:off x="1023937" y="3124200"/>
                <a:ext cx="2209800" cy="2238375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15" name="Object 2"/>
              <p:cNvGraphicFramePr>
                <a:graphicFrameLocks noChangeAspect="1"/>
              </p:cNvGraphicFramePr>
              <p:nvPr/>
            </p:nvGraphicFramePr>
            <p:xfrm>
              <a:off x="1676400" y="1735873"/>
              <a:ext cx="736600" cy="327876"/>
            </p:xfrm>
            <a:graphic>
              <a:graphicData uri="http://schemas.openxmlformats.org/presentationml/2006/ole">
                <p:oleObj spid="_x0000_s197634" name="Equation" r:id="rId6" imgW="457200" imgH="203040" progId="Equation.DSMT4">
                  <p:embed/>
                </p:oleObj>
              </a:graphicData>
            </a:graphic>
          </p:graphicFrame>
          <p:cxnSp>
            <p:nvCxnSpPr>
              <p:cNvPr id="16" name="Rechte verbindingslijn met pijl 15"/>
              <p:cNvCxnSpPr/>
              <p:nvPr/>
            </p:nvCxnSpPr>
            <p:spPr>
              <a:xfrm>
                <a:off x="3200400" y="3122612"/>
                <a:ext cx="381000" cy="1588"/>
              </a:xfrm>
              <a:prstGeom prst="straightConnector1">
                <a:avLst/>
              </a:prstGeom>
              <a:ln w="2222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7" name="Object 3"/>
              <p:cNvGraphicFramePr>
                <a:graphicFrameLocks noChangeAspect="1"/>
              </p:cNvGraphicFramePr>
              <p:nvPr/>
            </p:nvGraphicFramePr>
            <p:xfrm>
              <a:off x="3767137" y="2938463"/>
              <a:ext cx="347663" cy="319087"/>
            </p:xfrm>
            <a:graphic>
              <a:graphicData uri="http://schemas.openxmlformats.org/presentationml/2006/ole">
                <p:oleObj spid="_x0000_s197635" name="Equation" r:id="rId7" imgW="152280" imgH="139680" progId="Equation.DSMT4">
                  <p:embed/>
                </p:oleObj>
              </a:graphicData>
            </a:graphic>
          </p:graphicFrame>
          <p:graphicFrame>
            <p:nvGraphicFramePr>
              <p:cNvPr id="18" name="Object 4"/>
              <p:cNvGraphicFramePr>
                <a:graphicFrameLocks noChangeAspect="1"/>
              </p:cNvGraphicFramePr>
              <p:nvPr/>
            </p:nvGraphicFramePr>
            <p:xfrm>
              <a:off x="914400" y="5824538"/>
              <a:ext cx="203200" cy="347662"/>
            </p:xfrm>
            <a:graphic>
              <a:graphicData uri="http://schemas.openxmlformats.org/presentationml/2006/ole">
                <p:oleObj spid="_x0000_s197636" name="Equation" r:id="rId8" imgW="88560" imgH="152280" progId="Equation.DSMT4">
                  <p:embed/>
                </p:oleObj>
              </a:graphicData>
            </a:graphic>
          </p:graphicFrame>
          <p:graphicFrame>
            <p:nvGraphicFramePr>
              <p:cNvPr id="19" name="Object 5"/>
              <p:cNvGraphicFramePr>
                <a:graphicFrameLocks noChangeAspect="1"/>
              </p:cNvGraphicFramePr>
              <p:nvPr/>
            </p:nvGraphicFramePr>
            <p:xfrm>
              <a:off x="254000" y="4572000"/>
              <a:ext cx="812800" cy="463550"/>
            </p:xfrm>
            <a:graphic>
              <a:graphicData uri="http://schemas.openxmlformats.org/presentationml/2006/ole">
                <p:oleObj spid="_x0000_s197637" name="Equation" r:id="rId9" imgW="355320" imgH="203040" progId="Equation.DSMT4">
                  <p:embed/>
                </p:oleObj>
              </a:graphicData>
            </a:graphic>
          </p:graphicFrame>
          <p:graphicFrame>
            <p:nvGraphicFramePr>
              <p:cNvPr id="20" name="Object 7"/>
              <p:cNvGraphicFramePr>
                <a:graphicFrameLocks noChangeAspect="1"/>
              </p:cNvGraphicFramePr>
              <p:nvPr/>
            </p:nvGraphicFramePr>
            <p:xfrm>
              <a:off x="228600" y="4114800"/>
              <a:ext cx="871538" cy="463550"/>
            </p:xfrm>
            <a:graphic>
              <a:graphicData uri="http://schemas.openxmlformats.org/presentationml/2006/ole">
                <p:oleObj spid="_x0000_s197638" name="Equation" r:id="rId10" imgW="380880" imgH="203040" progId="Equation.DSMT4">
                  <p:embed/>
                </p:oleObj>
              </a:graphicData>
            </a:graphic>
          </p:graphicFrame>
          <p:graphicFrame>
            <p:nvGraphicFramePr>
              <p:cNvPr id="21" name="Object 8"/>
              <p:cNvGraphicFramePr>
                <a:graphicFrameLocks noChangeAspect="1"/>
              </p:cNvGraphicFramePr>
              <p:nvPr/>
            </p:nvGraphicFramePr>
            <p:xfrm>
              <a:off x="1209675" y="2181225"/>
              <a:ext cx="434975" cy="985838"/>
            </p:xfrm>
            <a:graphic>
              <a:graphicData uri="http://schemas.openxmlformats.org/presentationml/2006/ole">
                <p:oleObj spid="_x0000_s197639" name="Equation" r:id="rId11" imgW="190440" imgH="431640" progId="Equation.DSMT4">
                  <p:embed/>
                </p:oleObj>
              </a:graphicData>
            </a:graphic>
          </p:graphicFrame>
          <p:graphicFrame>
            <p:nvGraphicFramePr>
              <p:cNvPr id="22" name="Object 9"/>
              <p:cNvGraphicFramePr>
                <a:graphicFrameLocks noChangeAspect="1"/>
              </p:cNvGraphicFramePr>
              <p:nvPr/>
            </p:nvGraphicFramePr>
            <p:xfrm>
              <a:off x="2170113" y="2181225"/>
              <a:ext cx="1277937" cy="1042988"/>
            </p:xfrm>
            <a:graphic>
              <a:graphicData uri="http://schemas.openxmlformats.org/presentationml/2006/ole">
                <p:oleObj spid="_x0000_s197640" name="Equation" r:id="rId12" imgW="558720" imgH="457200" progId="Equation.DSMT4">
                  <p:embed/>
                </p:oleObj>
              </a:graphicData>
            </a:graphic>
          </p:graphicFrame>
          <p:graphicFrame>
            <p:nvGraphicFramePr>
              <p:cNvPr id="23" name="Object 13"/>
              <p:cNvGraphicFramePr>
                <a:graphicFrameLocks noChangeAspect="1"/>
              </p:cNvGraphicFramePr>
              <p:nvPr/>
            </p:nvGraphicFramePr>
            <p:xfrm>
              <a:off x="228600" y="3048000"/>
              <a:ext cx="842962" cy="522288"/>
            </p:xfrm>
            <a:graphic>
              <a:graphicData uri="http://schemas.openxmlformats.org/presentationml/2006/ole">
                <p:oleObj spid="_x0000_s197641" name="Equation" r:id="rId13" imgW="368280" imgH="228600" progId="Equation.DSMT4">
                  <p:embed/>
                </p:oleObj>
              </a:graphicData>
            </a:graphic>
          </p:graphicFrame>
          <p:cxnSp>
            <p:nvCxnSpPr>
              <p:cNvPr id="24" name="Rechte verbindingslijn met pijl 23"/>
              <p:cNvCxnSpPr/>
              <p:nvPr/>
            </p:nvCxnSpPr>
            <p:spPr>
              <a:xfrm rot="5400000">
                <a:off x="871538" y="5562599"/>
                <a:ext cx="304800" cy="2"/>
              </a:xfrm>
              <a:prstGeom prst="straightConnector1">
                <a:avLst/>
              </a:prstGeom>
              <a:ln w="2222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" name="Rechthoek 12"/>
            <p:cNvSpPr/>
            <p:nvPr/>
          </p:nvSpPr>
          <p:spPr>
            <a:xfrm>
              <a:off x="1023937" y="4953000"/>
              <a:ext cx="2209800" cy="457200"/>
            </a:xfrm>
            <a:prstGeom prst="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/>
          <p:nvPr/>
        </p:nvGrpSpPr>
        <p:grpSpPr>
          <a:xfrm>
            <a:off x="387350" y="1125538"/>
            <a:ext cx="8688387" cy="5472112"/>
            <a:chOff x="1008115" y="1015192"/>
            <a:chExt cx="7789838" cy="5366850"/>
          </a:xfrm>
        </p:grpSpPr>
        <p:sp>
          <p:nvSpPr>
            <p:cNvPr id="5" name="Parallelogram 4"/>
            <p:cNvSpPr/>
            <p:nvPr/>
          </p:nvSpPr>
          <p:spPr>
            <a:xfrm>
              <a:off x="2320759" y="2119816"/>
              <a:ext cx="6312889" cy="1152128"/>
            </a:xfrm>
            <a:prstGeom prst="parallelogram">
              <a:avLst>
                <a:gd name="adj" fmla="val 142065"/>
              </a:avLst>
            </a:prstGeom>
            <a:solidFill>
              <a:srgbClr val="FFC000"/>
            </a:solidFill>
            <a:effectLst>
              <a:outerShdw blurRad="749300" dist="50800" dir="5400000" algn="ctr" rotWithShape="0">
                <a:srgbClr val="000000">
                  <a:alpha val="43137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6" name="Parallelogram 5"/>
            <p:cNvSpPr/>
            <p:nvPr/>
          </p:nvSpPr>
          <p:spPr>
            <a:xfrm>
              <a:off x="1806165" y="4225141"/>
              <a:ext cx="6082567" cy="1152128"/>
            </a:xfrm>
            <a:prstGeom prst="parallelogram">
              <a:avLst>
                <a:gd name="adj" fmla="val 130160"/>
              </a:avLst>
            </a:prstGeom>
            <a:solidFill>
              <a:srgbClr val="FFC000"/>
            </a:solidFill>
            <a:effectLst>
              <a:outerShdw blurRad="749300" dist="50800" dir="5400000" algn="ctr" rotWithShape="0">
                <a:srgbClr val="000000">
                  <a:alpha val="43137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7" name="Cloud 6"/>
            <p:cNvSpPr/>
            <p:nvPr/>
          </p:nvSpPr>
          <p:spPr>
            <a:xfrm>
              <a:off x="3030302" y="4513173"/>
              <a:ext cx="1584176" cy="720080"/>
            </a:xfrm>
            <a:prstGeom prst="cloud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8" name="Left Brace 7"/>
            <p:cNvSpPr/>
            <p:nvPr/>
          </p:nvSpPr>
          <p:spPr>
            <a:xfrm>
              <a:off x="1086086" y="1992893"/>
              <a:ext cx="288032" cy="3600400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>
              <a:endCxn id="11" idx="4"/>
            </p:cNvCxnSpPr>
            <p:nvPr/>
          </p:nvCxnSpPr>
          <p:spPr>
            <a:xfrm flipV="1">
              <a:off x="3448353" y="2856989"/>
              <a:ext cx="540060" cy="187220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Oval 10"/>
            <p:cNvSpPr/>
            <p:nvPr/>
          </p:nvSpPr>
          <p:spPr>
            <a:xfrm>
              <a:off x="3736385" y="2496949"/>
              <a:ext cx="504056" cy="36004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nl-NL" sz="1100" dirty="0" smtClean="0"/>
                <a:t>X1</a:t>
              </a:r>
              <a:endParaRPr lang="en-US" sz="1100" dirty="0"/>
            </a:p>
          </p:txBody>
        </p:sp>
        <p:sp>
          <p:nvSpPr>
            <p:cNvPr id="12" name="Oval 11"/>
            <p:cNvSpPr/>
            <p:nvPr/>
          </p:nvSpPr>
          <p:spPr>
            <a:xfrm>
              <a:off x="4325505" y="2280925"/>
              <a:ext cx="504056" cy="36004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nl-NL" sz="1100" dirty="0" smtClean="0"/>
                <a:t>X2</a:t>
              </a:r>
              <a:endParaRPr lang="en-US" sz="1100" dirty="0"/>
            </a:p>
          </p:txBody>
        </p:sp>
        <p:cxnSp>
          <p:nvCxnSpPr>
            <p:cNvPr id="13" name="Straight Arrow Connector 12"/>
            <p:cNvCxnSpPr>
              <a:endCxn id="12" idx="4"/>
            </p:cNvCxnSpPr>
            <p:nvPr/>
          </p:nvCxnSpPr>
          <p:spPr>
            <a:xfrm flipV="1">
              <a:off x="3827169" y="2640965"/>
              <a:ext cx="750364" cy="244827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4398454" y="4873213"/>
              <a:ext cx="1044098" cy="720080"/>
            </a:xfrm>
            <a:prstGeom prst="line">
              <a:avLst/>
            </a:prstGeom>
            <a:ln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Oval 14"/>
            <p:cNvSpPr/>
            <p:nvPr/>
          </p:nvSpPr>
          <p:spPr>
            <a:xfrm>
              <a:off x="2998980" y="4562381"/>
              <a:ext cx="504056" cy="36004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nl-NL" sz="1100" dirty="0"/>
                <a:t>S</a:t>
              </a:r>
              <a:r>
                <a:rPr lang="nl-NL" sz="1100" dirty="0" smtClean="0"/>
                <a:t>1</a:t>
              </a:r>
              <a:endParaRPr lang="en-US" sz="1100" dirty="0"/>
            </a:p>
          </p:txBody>
        </p:sp>
        <p:sp>
          <p:nvSpPr>
            <p:cNvPr id="16" name="Oval 15"/>
            <p:cNvSpPr/>
            <p:nvPr/>
          </p:nvSpPr>
          <p:spPr>
            <a:xfrm>
              <a:off x="3555603" y="4562381"/>
              <a:ext cx="504056" cy="36004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nl-NL" sz="1100" dirty="0" smtClean="0"/>
                <a:t>S2</a:t>
              </a:r>
              <a:endParaRPr lang="en-US" sz="1100" dirty="0"/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090475791"/>
                </p:ext>
              </p:extLst>
            </p:nvPr>
          </p:nvGraphicFramePr>
          <p:xfrm>
            <a:off x="4691671" y="5592662"/>
            <a:ext cx="3729102" cy="789380"/>
          </p:xfrm>
          <a:graphic>
            <a:graphicData uri="http://schemas.openxmlformats.org/presentationml/2006/ole">
              <p:oleObj spid="_x0000_s1026" name="Equation" r:id="rId3" imgW="2044440" imgH="431640" progId="Equation.DSMT4">
                <p:embed/>
              </p:oleObj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117128316"/>
                </p:ext>
              </p:extLst>
            </p:nvPr>
          </p:nvGraphicFramePr>
          <p:xfrm>
            <a:off x="5716462" y="1015192"/>
            <a:ext cx="3081491" cy="667937"/>
          </p:xfrm>
          <a:graphic>
            <a:graphicData uri="http://schemas.openxmlformats.org/presentationml/2006/ole">
              <p:oleObj spid="_x0000_s1027" name="Equation" r:id="rId4" imgW="2070000" imgH="431640" progId="Equation.DSMT4">
                <p:embed/>
              </p:oleObj>
            </a:graphicData>
          </a:graphic>
        </p:graphicFrame>
        <p:sp>
          <p:nvSpPr>
            <p:cNvPr id="19" name="Cloud 18"/>
            <p:cNvSpPr/>
            <p:nvPr/>
          </p:nvSpPr>
          <p:spPr>
            <a:xfrm>
              <a:off x="5046508" y="2872651"/>
              <a:ext cx="792088" cy="360040"/>
            </a:xfrm>
            <a:prstGeom prst="cloud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 bwMode="auto">
            <a:xfrm>
              <a:off x="5884648" y="2836961"/>
              <a:ext cx="1187826" cy="18466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200" dirty="0" smtClean="0">
                  <a:cs typeface="Arial" pitchFamily="34" charset="0"/>
                </a:rPr>
                <a:t>Near attractor set</a:t>
              </a:r>
            </a:p>
          </p:txBody>
        </p:sp>
        <p:sp>
          <p:nvSpPr>
            <p:cNvPr id="21" name="TextBox 20"/>
            <p:cNvSpPr txBox="1"/>
            <p:nvPr/>
          </p:nvSpPr>
          <p:spPr bwMode="auto">
            <a:xfrm>
              <a:off x="1806166" y="2532953"/>
              <a:ext cx="956993" cy="36933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200" dirty="0" err="1" smtClean="0">
                  <a:cs typeface="Arial" pitchFamily="34" charset="0"/>
                </a:rPr>
                <a:t>Repeller</a:t>
              </a:r>
              <a:r>
                <a:rPr lang="en-US" sz="1200" dirty="0" smtClean="0">
                  <a:cs typeface="Arial" pitchFamily="34" charset="0"/>
                </a:rPr>
                <a:t> set</a:t>
              </a:r>
            </a:p>
            <a:p>
              <a:r>
                <a:rPr lang="en-US" sz="1200" dirty="0" smtClean="0">
                  <a:cs typeface="Arial" pitchFamily="34" charset="0"/>
                </a:rPr>
                <a:t>(Stable state) </a:t>
              </a:r>
            </a:p>
          </p:txBody>
        </p:sp>
        <p:sp>
          <p:nvSpPr>
            <p:cNvPr id="22" name="Freeform 21"/>
            <p:cNvSpPr/>
            <p:nvPr/>
          </p:nvSpPr>
          <p:spPr>
            <a:xfrm>
              <a:off x="2275515" y="5080665"/>
              <a:ext cx="975494" cy="152588"/>
            </a:xfrm>
            <a:custGeom>
              <a:avLst/>
              <a:gdLst>
                <a:gd name="connsiteX0" fmla="*/ 0 w 2316480"/>
                <a:gd name="connsiteY0" fmla="*/ 238404 h 528563"/>
                <a:gd name="connsiteX1" fmla="*/ 320040 w 2316480"/>
                <a:gd name="connsiteY1" fmla="*/ 9804 h 528563"/>
                <a:gd name="connsiteX2" fmla="*/ 1066800 w 2316480"/>
                <a:gd name="connsiteY2" fmla="*/ 527964 h 528563"/>
                <a:gd name="connsiteX3" fmla="*/ 1584960 w 2316480"/>
                <a:gd name="connsiteY3" fmla="*/ 116484 h 528563"/>
                <a:gd name="connsiteX4" fmla="*/ 2316480 w 2316480"/>
                <a:gd name="connsiteY4" fmla="*/ 253644 h 5285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316480" h="528563">
                  <a:moveTo>
                    <a:pt x="0" y="238404"/>
                  </a:moveTo>
                  <a:cubicBezTo>
                    <a:pt x="71120" y="99974"/>
                    <a:pt x="142240" y="-38456"/>
                    <a:pt x="320040" y="9804"/>
                  </a:cubicBezTo>
                  <a:cubicBezTo>
                    <a:pt x="497840" y="58064"/>
                    <a:pt x="855980" y="510184"/>
                    <a:pt x="1066800" y="527964"/>
                  </a:cubicBezTo>
                  <a:cubicBezTo>
                    <a:pt x="1277620" y="545744"/>
                    <a:pt x="1376680" y="162204"/>
                    <a:pt x="1584960" y="116484"/>
                  </a:cubicBezTo>
                  <a:cubicBezTo>
                    <a:pt x="1793240" y="70764"/>
                    <a:pt x="2181860" y="238404"/>
                    <a:pt x="2316480" y="253644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Freeform 22"/>
            <p:cNvSpPr/>
            <p:nvPr/>
          </p:nvSpPr>
          <p:spPr>
            <a:xfrm>
              <a:off x="5547490" y="4625817"/>
              <a:ext cx="1615843" cy="296604"/>
            </a:xfrm>
            <a:custGeom>
              <a:avLst/>
              <a:gdLst>
                <a:gd name="connsiteX0" fmla="*/ 0 w 2316480"/>
                <a:gd name="connsiteY0" fmla="*/ 238404 h 528563"/>
                <a:gd name="connsiteX1" fmla="*/ 320040 w 2316480"/>
                <a:gd name="connsiteY1" fmla="*/ 9804 h 528563"/>
                <a:gd name="connsiteX2" fmla="*/ 1066800 w 2316480"/>
                <a:gd name="connsiteY2" fmla="*/ 527964 h 528563"/>
                <a:gd name="connsiteX3" fmla="*/ 1584960 w 2316480"/>
                <a:gd name="connsiteY3" fmla="*/ 116484 h 528563"/>
                <a:gd name="connsiteX4" fmla="*/ 2316480 w 2316480"/>
                <a:gd name="connsiteY4" fmla="*/ 253644 h 5285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316480" h="528563">
                  <a:moveTo>
                    <a:pt x="0" y="238404"/>
                  </a:moveTo>
                  <a:cubicBezTo>
                    <a:pt x="71120" y="99974"/>
                    <a:pt x="142240" y="-38456"/>
                    <a:pt x="320040" y="9804"/>
                  </a:cubicBezTo>
                  <a:cubicBezTo>
                    <a:pt x="497840" y="58064"/>
                    <a:pt x="855980" y="510184"/>
                    <a:pt x="1066800" y="527964"/>
                  </a:cubicBezTo>
                  <a:cubicBezTo>
                    <a:pt x="1277620" y="545744"/>
                    <a:pt x="1376680" y="162204"/>
                    <a:pt x="1584960" y="116484"/>
                  </a:cubicBezTo>
                  <a:cubicBezTo>
                    <a:pt x="1793240" y="70764"/>
                    <a:pt x="2181860" y="238404"/>
                    <a:pt x="2316480" y="253644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Freeform 23"/>
            <p:cNvSpPr/>
            <p:nvPr/>
          </p:nvSpPr>
          <p:spPr>
            <a:xfrm>
              <a:off x="6118990" y="4206717"/>
              <a:ext cx="1615843" cy="296604"/>
            </a:xfrm>
            <a:custGeom>
              <a:avLst/>
              <a:gdLst>
                <a:gd name="connsiteX0" fmla="*/ 0 w 2316480"/>
                <a:gd name="connsiteY0" fmla="*/ 238404 h 528563"/>
                <a:gd name="connsiteX1" fmla="*/ 320040 w 2316480"/>
                <a:gd name="connsiteY1" fmla="*/ 9804 h 528563"/>
                <a:gd name="connsiteX2" fmla="*/ 1066800 w 2316480"/>
                <a:gd name="connsiteY2" fmla="*/ 527964 h 528563"/>
                <a:gd name="connsiteX3" fmla="*/ 1584960 w 2316480"/>
                <a:gd name="connsiteY3" fmla="*/ 116484 h 528563"/>
                <a:gd name="connsiteX4" fmla="*/ 2316480 w 2316480"/>
                <a:gd name="connsiteY4" fmla="*/ 253644 h 5285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316480" h="528563">
                  <a:moveTo>
                    <a:pt x="0" y="238404"/>
                  </a:moveTo>
                  <a:cubicBezTo>
                    <a:pt x="71120" y="99974"/>
                    <a:pt x="142240" y="-38456"/>
                    <a:pt x="320040" y="9804"/>
                  </a:cubicBezTo>
                  <a:cubicBezTo>
                    <a:pt x="497840" y="58064"/>
                    <a:pt x="855980" y="510184"/>
                    <a:pt x="1066800" y="527964"/>
                  </a:cubicBezTo>
                  <a:cubicBezTo>
                    <a:pt x="1277620" y="545744"/>
                    <a:pt x="1376680" y="162204"/>
                    <a:pt x="1584960" y="116484"/>
                  </a:cubicBezTo>
                  <a:cubicBezTo>
                    <a:pt x="1793240" y="70764"/>
                    <a:pt x="2181860" y="238404"/>
                    <a:pt x="2316480" y="253644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Freeform 24"/>
            <p:cNvSpPr/>
            <p:nvPr/>
          </p:nvSpPr>
          <p:spPr>
            <a:xfrm>
              <a:off x="4310709" y="4284201"/>
              <a:ext cx="1310903" cy="278180"/>
            </a:xfrm>
            <a:custGeom>
              <a:avLst/>
              <a:gdLst>
                <a:gd name="connsiteX0" fmla="*/ 0 w 2316480"/>
                <a:gd name="connsiteY0" fmla="*/ 238404 h 528563"/>
                <a:gd name="connsiteX1" fmla="*/ 320040 w 2316480"/>
                <a:gd name="connsiteY1" fmla="*/ 9804 h 528563"/>
                <a:gd name="connsiteX2" fmla="*/ 1066800 w 2316480"/>
                <a:gd name="connsiteY2" fmla="*/ 527964 h 528563"/>
                <a:gd name="connsiteX3" fmla="*/ 1584960 w 2316480"/>
                <a:gd name="connsiteY3" fmla="*/ 116484 h 528563"/>
                <a:gd name="connsiteX4" fmla="*/ 2316480 w 2316480"/>
                <a:gd name="connsiteY4" fmla="*/ 253644 h 5285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316480" h="528563">
                  <a:moveTo>
                    <a:pt x="0" y="238404"/>
                  </a:moveTo>
                  <a:cubicBezTo>
                    <a:pt x="71120" y="99974"/>
                    <a:pt x="142240" y="-38456"/>
                    <a:pt x="320040" y="9804"/>
                  </a:cubicBezTo>
                  <a:cubicBezTo>
                    <a:pt x="497840" y="58064"/>
                    <a:pt x="855980" y="510184"/>
                    <a:pt x="1066800" y="527964"/>
                  </a:cubicBezTo>
                  <a:cubicBezTo>
                    <a:pt x="1277620" y="545744"/>
                    <a:pt x="1376680" y="162204"/>
                    <a:pt x="1584960" y="116484"/>
                  </a:cubicBezTo>
                  <a:cubicBezTo>
                    <a:pt x="1793240" y="70764"/>
                    <a:pt x="2181860" y="238404"/>
                    <a:pt x="2316480" y="253644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198252390"/>
                </p:ext>
              </p:extLst>
            </p:nvPr>
          </p:nvGraphicFramePr>
          <p:xfrm>
            <a:off x="5060008" y="2361313"/>
            <a:ext cx="165100" cy="177800"/>
          </p:xfrm>
          <a:graphic>
            <a:graphicData uri="http://schemas.openxmlformats.org/presentationml/2006/ole">
              <p:oleObj spid="_x0000_s1028" name="Equation" r:id="rId5" imgW="164880" imgH="177480" progId="Equation.DSMT4">
                <p:embed/>
              </p:oleObj>
            </a:graphicData>
          </a:graphic>
        </p:graphicFrame>
        <p:sp>
          <p:nvSpPr>
            <p:cNvPr id="27" name="Cloud 26"/>
            <p:cNvSpPr/>
            <p:nvPr/>
          </p:nvSpPr>
          <p:spPr>
            <a:xfrm>
              <a:off x="2798699" y="2820069"/>
              <a:ext cx="792088" cy="360040"/>
            </a:xfrm>
            <a:prstGeom prst="cloud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28" name="TextBox 27"/>
            <p:cNvSpPr txBox="1"/>
            <p:nvPr/>
          </p:nvSpPr>
          <p:spPr bwMode="auto">
            <a:xfrm>
              <a:off x="6235134" y="1741869"/>
              <a:ext cx="830356" cy="18466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200" dirty="0" smtClean="0">
                  <a:cs typeface="Arial" pitchFamily="34" charset="0"/>
                </a:rPr>
                <a:t>Attractor set</a:t>
              </a:r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4123466088"/>
                </p:ext>
              </p:extLst>
            </p:nvPr>
          </p:nvGraphicFramePr>
          <p:xfrm>
            <a:off x="2986132" y="2908697"/>
            <a:ext cx="355600" cy="203200"/>
          </p:xfrm>
          <a:graphic>
            <a:graphicData uri="http://schemas.openxmlformats.org/presentationml/2006/ole">
              <p:oleObj spid="_x0000_s1029" name="Equation" r:id="rId6" imgW="355320" imgH="203040" progId="Equation.DSMT4">
                <p:embed/>
              </p:oleObj>
            </a:graphicData>
          </a:graphic>
        </p:graphicFrame>
        <p:sp>
          <p:nvSpPr>
            <p:cNvPr id="30" name="Cloud 29"/>
            <p:cNvSpPr/>
            <p:nvPr/>
          </p:nvSpPr>
          <p:spPr>
            <a:xfrm>
              <a:off x="3277750" y="2673323"/>
              <a:ext cx="462738" cy="135272"/>
            </a:xfrm>
            <a:prstGeom prst="cloud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 bwMode="auto">
            <a:xfrm>
              <a:off x="2275514" y="2111201"/>
              <a:ext cx="1195840" cy="18466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200" dirty="0" smtClean="0">
                  <a:cs typeface="Arial" pitchFamily="34" charset="0"/>
                </a:rPr>
                <a:t>‘Near’ </a:t>
              </a:r>
              <a:r>
                <a:rPr lang="en-US" sz="1200" dirty="0" err="1" smtClean="0">
                  <a:cs typeface="Arial" pitchFamily="34" charset="0"/>
                </a:rPr>
                <a:t>repeller</a:t>
              </a:r>
              <a:r>
                <a:rPr lang="en-US" sz="1200" dirty="0" smtClean="0">
                  <a:cs typeface="Arial" pitchFamily="34" charset="0"/>
                </a:rPr>
                <a:t> set</a:t>
              </a:r>
            </a:p>
          </p:txBody>
        </p:sp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409938569"/>
                </p:ext>
              </p:extLst>
            </p:nvPr>
          </p:nvGraphicFramePr>
          <p:xfrm>
            <a:off x="1008115" y="1343710"/>
            <a:ext cx="3598157" cy="398582"/>
          </p:xfrm>
          <a:graphic>
            <a:graphicData uri="http://schemas.openxmlformats.org/presentationml/2006/ole">
              <p:oleObj spid="_x0000_s1030" name="Equation" r:id="rId7" imgW="2514600" imgH="279360" progId="Equation.DSMT4">
                <p:embed/>
              </p:oleObj>
            </a:graphicData>
          </a:graphic>
        </p:graphicFrame>
        <p:sp>
          <p:nvSpPr>
            <p:cNvPr id="33" name="TextBox 32"/>
            <p:cNvSpPr txBox="1"/>
            <p:nvPr/>
          </p:nvSpPr>
          <p:spPr bwMode="auto">
            <a:xfrm>
              <a:off x="1086086" y="1080453"/>
              <a:ext cx="2006960" cy="18466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200" dirty="0">
                  <a:cs typeface="Arial" pitchFamily="34" charset="0"/>
                </a:rPr>
                <a:t>D</a:t>
              </a:r>
              <a:r>
                <a:rPr lang="en-US" sz="1200" dirty="0" smtClean="0">
                  <a:cs typeface="Arial" pitchFamily="34" charset="0"/>
                </a:rPr>
                <a:t>efinition of (weak) attractor: </a:t>
              </a:r>
            </a:p>
          </p:txBody>
        </p:sp>
        <p:pic>
          <p:nvPicPr>
            <p:cNvPr id="34" name="Picture 2" descr="D:\Users\HGEURDES\Pictures\Afvoerputje (2).bmp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30131" y="2186116"/>
              <a:ext cx="1779674" cy="659219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5" name="Freeform 34"/>
            <p:cNvSpPr/>
            <p:nvPr/>
          </p:nvSpPr>
          <p:spPr bwMode="gray">
            <a:xfrm>
              <a:off x="4859938" y="2306325"/>
              <a:ext cx="761674" cy="628207"/>
            </a:xfrm>
            <a:custGeom>
              <a:avLst/>
              <a:gdLst>
                <a:gd name="connsiteX0" fmla="*/ 704897 w 776667"/>
                <a:gd name="connsiteY0" fmla="*/ 0 h 365864"/>
                <a:gd name="connsiteX1" fmla="*/ 47 w 776667"/>
                <a:gd name="connsiteY1" fmla="*/ 76200 h 365864"/>
                <a:gd name="connsiteX2" fmla="*/ 733472 w 776667"/>
                <a:gd name="connsiteY2" fmla="*/ 352425 h 365864"/>
                <a:gd name="connsiteX3" fmla="*/ 695372 w 776667"/>
                <a:gd name="connsiteY3" fmla="*/ 323850 h 3658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76667" h="365864">
                  <a:moveTo>
                    <a:pt x="704897" y="0"/>
                  </a:moveTo>
                  <a:cubicBezTo>
                    <a:pt x="350090" y="8731"/>
                    <a:pt x="-4716" y="17463"/>
                    <a:pt x="47" y="76200"/>
                  </a:cubicBezTo>
                  <a:cubicBezTo>
                    <a:pt x="4809" y="134938"/>
                    <a:pt x="617585" y="311150"/>
                    <a:pt x="733472" y="352425"/>
                  </a:cubicBezTo>
                  <a:cubicBezTo>
                    <a:pt x="849359" y="393700"/>
                    <a:pt x="695372" y="327025"/>
                    <a:pt x="695372" y="323850"/>
                  </a:cubicBezTo>
                </a:path>
              </a:pathLst>
            </a:custGeom>
            <a:noFill/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4191000" y="3683000"/>
          <a:ext cx="457200" cy="203200"/>
        </p:xfrm>
        <a:graphic>
          <a:graphicData uri="http://schemas.openxmlformats.org/presentationml/2006/ole">
            <p:oleObj spid="_x0000_s1031" name="Equation" r:id="rId9" imgW="4572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7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33550" y="1614488"/>
            <a:ext cx="5676900" cy="362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5" name="Rechte verbindingslijn 4"/>
          <p:cNvCxnSpPr/>
          <p:nvPr/>
        </p:nvCxnSpPr>
        <p:spPr>
          <a:xfrm rot="5400000" flipH="1" flipV="1">
            <a:off x="3733006" y="3352800"/>
            <a:ext cx="19812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advClick="0" advTm="8000">
    <p:wipe dir="d"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73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33550" y="1614488"/>
            <a:ext cx="5676900" cy="362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5" name="Rechte verbindingslijn 4"/>
          <p:cNvCxnSpPr/>
          <p:nvPr/>
        </p:nvCxnSpPr>
        <p:spPr>
          <a:xfrm rot="5400000" flipH="1" flipV="1">
            <a:off x="3733006" y="3352800"/>
            <a:ext cx="19812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advClick="0" advTm="8000">
    <p:wipe dir="d"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33550" y="1614488"/>
            <a:ext cx="5676900" cy="362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4" name="Rechte verbindingslijn 3"/>
          <p:cNvCxnSpPr/>
          <p:nvPr/>
        </p:nvCxnSpPr>
        <p:spPr>
          <a:xfrm rot="5400000" flipH="1" flipV="1">
            <a:off x="3733006" y="3352800"/>
            <a:ext cx="19812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advClick="0" advTm="8000">
    <p:wipe dir="d"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7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33550" y="1614488"/>
            <a:ext cx="5676900" cy="362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4" name="Rechte verbindingslijn 3"/>
          <p:cNvCxnSpPr/>
          <p:nvPr/>
        </p:nvCxnSpPr>
        <p:spPr>
          <a:xfrm rot="5400000" flipH="1" flipV="1">
            <a:off x="3733006" y="3352800"/>
            <a:ext cx="19812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advClick="0" advTm="8000">
    <p:wipe dir="d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646238" y="1741344"/>
          <a:ext cx="4165600" cy="895350"/>
        </p:xfrm>
        <a:graphic>
          <a:graphicData uri="http://schemas.openxmlformats.org/presentationml/2006/ole">
            <p:oleObj spid="_x0000_s2050" name="Equation" r:id="rId3" imgW="1828800" imgH="39348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43608" y="2856309"/>
            <a:ext cx="57358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search of the random systems transformation function.</a:t>
            </a:r>
            <a:endParaRPr lang="nl-NL" dirty="0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830513" y="3666981"/>
          <a:ext cx="2544762" cy="520700"/>
        </p:xfrm>
        <a:graphic>
          <a:graphicData uri="http://schemas.openxmlformats.org/presentationml/2006/ole">
            <p:oleObj spid="_x0000_s2051" name="Equation" r:id="rId4" imgW="1117440" imgH="2286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43608" y="1281425"/>
            <a:ext cx="47628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andom differential equation (basic to RDS):</a:t>
            </a:r>
            <a:endParaRPr lang="nl-NL" dirty="0"/>
          </a:p>
        </p:txBody>
      </p:sp>
      <p:sp>
        <p:nvSpPr>
          <p:cNvPr id="11" name="TextBox 10"/>
          <p:cNvSpPr txBox="1"/>
          <p:nvPr/>
        </p:nvSpPr>
        <p:spPr>
          <a:xfrm>
            <a:off x="1068443" y="4459069"/>
            <a:ext cx="688793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obabilities in development of the system (weak attractor </a:t>
            </a:r>
            <a:r>
              <a:rPr lang="en-US" i="1" dirty="0" smtClean="0"/>
              <a:t>Arch Math 78, 2002,329-336</a:t>
            </a:r>
            <a:r>
              <a:rPr lang="en-US" dirty="0" smtClean="0"/>
              <a:t>). </a:t>
            </a:r>
          </a:p>
          <a:p>
            <a:endParaRPr lang="en-US" dirty="0" smtClean="0"/>
          </a:p>
          <a:p>
            <a:r>
              <a:rPr lang="en-US" dirty="0" smtClean="0"/>
              <a:t>Requirement</a:t>
            </a:r>
            <a:r>
              <a:rPr lang="en-US" b="1" dirty="0" smtClean="0"/>
              <a:t>: phi is a “</a:t>
            </a:r>
            <a:r>
              <a:rPr lang="en-US" b="1" dirty="0" err="1" smtClean="0"/>
              <a:t>cocycle</a:t>
            </a:r>
            <a:r>
              <a:rPr lang="en-US" b="1" dirty="0" smtClean="0"/>
              <a:t>”.</a:t>
            </a:r>
            <a:endParaRPr lang="nl-NL" b="1" dirty="0"/>
          </a:p>
        </p:txBody>
      </p:sp>
      <p:cxnSp>
        <p:nvCxnSpPr>
          <p:cNvPr id="21" name="Straight Arrow Connector 20"/>
          <p:cNvCxnSpPr/>
          <p:nvPr/>
        </p:nvCxnSpPr>
        <p:spPr>
          <a:xfrm flipH="1">
            <a:off x="4644008" y="3225641"/>
            <a:ext cx="360040" cy="5040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6" y="822746"/>
            <a:ext cx="8208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 (crude) co-cycle in the data (necessity for the existence of the attractor set). </a:t>
            </a:r>
            <a:endParaRPr lang="nl-NL" dirty="0"/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1547664" y="1408102"/>
          <a:ext cx="4948237" cy="520700"/>
        </p:xfrm>
        <a:graphic>
          <a:graphicData uri="http://schemas.openxmlformats.org/presentationml/2006/ole">
            <p:oleObj spid="_x0000_s52226" name="Equation" r:id="rId3" imgW="2171520" imgH="228600" progId="Equation.DSMT4">
              <p:embed/>
            </p:oleObj>
          </a:graphicData>
        </a:graphic>
      </p:graphicFrame>
      <p:sp>
        <p:nvSpPr>
          <p:cNvPr id="17" name="Rectangle 16"/>
          <p:cNvSpPr/>
          <p:nvPr/>
        </p:nvSpPr>
        <p:spPr>
          <a:xfrm>
            <a:off x="395536" y="2132856"/>
            <a:ext cx="68915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 smtClean="0"/>
              <a:t>Firstly</a:t>
            </a:r>
            <a:r>
              <a:rPr lang="en-US" dirty="0" smtClean="0"/>
              <a:t>, perform a “multiplicative” transformation in iterations, to reach</a:t>
            </a:r>
            <a:endParaRPr lang="nl-NL" dirty="0"/>
          </a:p>
        </p:txBody>
      </p:sp>
      <p:graphicFrame>
        <p:nvGraphicFramePr>
          <p:cNvPr id="67592" name="Object 8"/>
          <p:cNvGraphicFramePr>
            <a:graphicFrameLocks noChangeAspect="1"/>
          </p:cNvGraphicFramePr>
          <p:nvPr/>
        </p:nvGraphicFramePr>
        <p:xfrm>
          <a:off x="2946400" y="2717800"/>
          <a:ext cx="2719388" cy="474663"/>
        </p:xfrm>
        <a:graphic>
          <a:graphicData uri="http://schemas.openxmlformats.org/presentationml/2006/ole">
            <p:oleObj spid="_x0000_s52227" name="Equation" r:id="rId4" imgW="1307880" imgH="228600" progId="Equation.DSMT4">
              <p:embed/>
            </p:oleObj>
          </a:graphicData>
        </a:graphic>
      </p:graphicFrame>
      <p:graphicFrame>
        <p:nvGraphicFramePr>
          <p:cNvPr id="67593" name="Object 9"/>
          <p:cNvGraphicFramePr>
            <a:graphicFrameLocks noChangeAspect="1"/>
          </p:cNvGraphicFramePr>
          <p:nvPr/>
        </p:nvGraphicFramePr>
        <p:xfrm>
          <a:off x="1966913" y="4219589"/>
          <a:ext cx="4129087" cy="1138237"/>
        </p:xfrm>
        <a:graphic>
          <a:graphicData uri="http://schemas.openxmlformats.org/presentationml/2006/ole">
            <p:oleObj spid="_x0000_s52228" name="Equation" r:id="rId5" imgW="2400120" imgH="66024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95536" y="3573016"/>
            <a:ext cx="8208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Secondly</a:t>
            </a:r>
            <a:r>
              <a:rPr lang="en-US" dirty="0" smtClean="0"/>
              <a:t>, search (iterative ) for average value of U, “close to” unity</a:t>
            </a:r>
            <a:endParaRPr lang="nl-NL" dirty="0"/>
          </a:p>
        </p:txBody>
      </p:sp>
      <p:graphicFrame>
        <p:nvGraphicFramePr>
          <p:cNvPr id="67594" name="Object 10"/>
          <p:cNvGraphicFramePr>
            <a:graphicFrameLocks noChangeAspect="1"/>
          </p:cNvGraphicFramePr>
          <p:nvPr/>
        </p:nvGraphicFramePr>
        <p:xfrm>
          <a:off x="488950" y="5513388"/>
          <a:ext cx="8075613" cy="819150"/>
        </p:xfrm>
        <a:graphic>
          <a:graphicData uri="http://schemas.openxmlformats.org/presentationml/2006/ole">
            <p:oleObj spid="_x0000_s52229" name="Equation" r:id="rId6" imgW="3886200" imgH="393480" progId="Equation.DSMT4">
              <p:embed/>
            </p:oleObj>
          </a:graphicData>
        </a:graphic>
      </p:graphicFrame>
      <p:cxnSp>
        <p:nvCxnSpPr>
          <p:cNvPr id="11" name="Straight Arrow Connector 10"/>
          <p:cNvCxnSpPr/>
          <p:nvPr/>
        </p:nvCxnSpPr>
        <p:spPr>
          <a:xfrm>
            <a:off x="4139952" y="5094476"/>
            <a:ext cx="0" cy="432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46" name="Object 10"/>
          <p:cNvGraphicFramePr>
            <a:graphicFrameLocks noChangeAspect="1"/>
          </p:cNvGraphicFramePr>
          <p:nvPr/>
        </p:nvGraphicFramePr>
        <p:xfrm>
          <a:off x="4575175" y="1752600"/>
          <a:ext cx="3848100" cy="374650"/>
        </p:xfrm>
        <a:graphic>
          <a:graphicData uri="http://schemas.openxmlformats.org/presentationml/2006/ole">
            <p:oleObj spid="_x0000_s65546" name="Equation" r:id="rId3" imgW="2336760" imgH="228600" progId="Equation.DSMT4">
              <p:embed/>
            </p:oleObj>
          </a:graphicData>
        </a:graphic>
      </p:graphicFrame>
      <p:graphicFrame>
        <p:nvGraphicFramePr>
          <p:cNvPr id="65547" name="Object 11"/>
          <p:cNvGraphicFramePr>
            <a:graphicFrameLocks noChangeAspect="1"/>
          </p:cNvGraphicFramePr>
          <p:nvPr/>
        </p:nvGraphicFramePr>
        <p:xfrm>
          <a:off x="5791200" y="2209800"/>
          <a:ext cx="1331912" cy="1049338"/>
        </p:xfrm>
        <a:graphic>
          <a:graphicData uri="http://schemas.openxmlformats.org/presentationml/2006/ole">
            <p:oleObj spid="_x0000_s65547" name="Equation" r:id="rId4" imgW="838080" imgH="660240" progId="Equation.DSMT4">
              <p:embed/>
            </p:oleObj>
          </a:graphicData>
        </a:graphic>
      </p:graphicFrame>
      <p:graphicFrame>
        <p:nvGraphicFramePr>
          <p:cNvPr id="65548" name="Object 12"/>
          <p:cNvGraphicFramePr>
            <a:graphicFrameLocks noChangeAspect="1"/>
          </p:cNvGraphicFramePr>
          <p:nvPr/>
        </p:nvGraphicFramePr>
        <p:xfrm>
          <a:off x="4724400" y="3713163"/>
          <a:ext cx="2189163" cy="369887"/>
        </p:xfrm>
        <a:graphic>
          <a:graphicData uri="http://schemas.openxmlformats.org/presentationml/2006/ole">
            <p:oleObj spid="_x0000_s65548" name="Equation" r:id="rId5" imgW="1358640" imgH="228600" progId="Equation.DSMT4">
              <p:embed/>
            </p:oleObj>
          </a:graphicData>
        </a:graphic>
      </p:graphicFrame>
      <p:graphicFrame>
        <p:nvGraphicFramePr>
          <p:cNvPr id="65550" name="Object 14"/>
          <p:cNvGraphicFramePr>
            <a:graphicFrameLocks noChangeAspect="1"/>
          </p:cNvGraphicFramePr>
          <p:nvPr/>
        </p:nvGraphicFramePr>
        <p:xfrm>
          <a:off x="4689475" y="4202113"/>
          <a:ext cx="2168525" cy="369887"/>
        </p:xfrm>
        <a:graphic>
          <a:graphicData uri="http://schemas.openxmlformats.org/presentationml/2006/ole">
            <p:oleObj spid="_x0000_s65550" name="Equation" r:id="rId6" imgW="1346040" imgH="228600" progId="Equation.DSMT4">
              <p:embed/>
            </p:oleObj>
          </a:graphicData>
        </a:graphic>
      </p:graphicFrame>
      <p:graphicFrame>
        <p:nvGraphicFramePr>
          <p:cNvPr id="65551" name="Object 15"/>
          <p:cNvGraphicFramePr>
            <a:graphicFrameLocks noChangeAspect="1"/>
          </p:cNvGraphicFramePr>
          <p:nvPr/>
        </p:nvGraphicFramePr>
        <p:xfrm>
          <a:off x="4683125" y="5105400"/>
          <a:ext cx="3681413" cy="381000"/>
        </p:xfrm>
        <a:graphic>
          <a:graphicData uri="http://schemas.openxmlformats.org/presentationml/2006/ole">
            <p:oleObj spid="_x0000_s65551" name="Equation" r:id="rId7" imgW="2209680" imgH="228600" progId="Equation.DSMT4">
              <p:embed/>
            </p:oleObj>
          </a:graphicData>
        </a:graphic>
      </p:graphicFrame>
      <p:cxnSp>
        <p:nvCxnSpPr>
          <p:cNvPr id="28" name="Rechte verbindingslijn met pijl 27"/>
          <p:cNvCxnSpPr/>
          <p:nvPr/>
        </p:nvCxnSpPr>
        <p:spPr>
          <a:xfrm rot="10800000">
            <a:off x="6629400" y="4648200"/>
            <a:ext cx="76200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kstvak 31"/>
          <p:cNvSpPr txBox="1"/>
          <p:nvPr/>
        </p:nvSpPr>
        <p:spPr>
          <a:xfrm>
            <a:off x="7315200" y="4419600"/>
            <a:ext cx="5084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past</a:t>
            </a:r>
            <a:endParaRPr lang="en-US" sz="1400" dirty="0"/>
          </a:p>
        </p:txBody>
      </p:sp>
      <p:cxnSp>
        <p:nvCxnSpPr>
          <p:cNvPr id="33" name="Rechte verbindingslijn met pijl 32"/>
          <p:cNvCxnSpPr>
            <a:stCxn id="34" idx="0"/>
          </p:cNvCxnSpPr>
          <p:nvPr/>
        </p:nvCxnSpPr>
        <p:spPr>
          <a:xfrm rot="5400000" flipH="1" flipV="1">
            <a:off x="4813418" y="4356219"/>
            <a:ext cx="152400" cy="58396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kstvak 33"/>
          <p:cNvSpPr txBox="1"/>
          <p:nvPr/>
        </p:nvSpPr>
        <p:spPr>
          <a:xfrm>
            <a:off x="4343400" y="4724400"/>
            <a:ext cx="5084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past</a:t>
            </a:r>
            <a:endParaRPr lang="en-US" sz="1400" dirty="0"/>
          </a:p>
        </p:txBody>
      </p:sp>
      <p:cxnSp>
        <p:nvCxnSpPr>
          <p:cNvPr id="36" name="Rechte verbindingslijn met pijl 35"/>
          <p:cNvCxnSpPr/>
          <p:nvPr/>
        </p:nvCxnSpPr>
        <p:spPr>
          <a:xfrm rot="5400000" flipH="1" flipV="1">
            <a:off x="4381501" y="5524501"/>
            <a:ext cx="381000" cy="30479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kstvak 36"/>
          <p:cNvSpPr txBox="1"/>
          <p:nvPr/>
        </p:nvSpPr>
        <p:spPr>
          <a:xfrm>
            <a:off x="4267200" y="5867400"/>
            <a:ext cx="10708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future state</a:t>
            </a:r>
            <a:endParaRPr lang="en-US" sz="1400" dirty="0"/>
          </a:p>
        </p:txBody>
      </p:sp>
      <p:cxnSp>
        <p:nvCxnSpPr>
          <p:cNvPr id="38" name="Rechte verbindingslijn met pijl 37"/>
          <p:cNvCxnSpPr/>
          <p:nvPr/>
        </p:nvCxnSpPr>
        <p:spPr>
          <a:xfrm rot="10800000">
            <a:off x="7086600" y="5562600"/>
            <a:ext cx="762000" cy="685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kstvak 38"/>
          <p:cNvSpPr txBox="1"/>
          <p:nvPr/>
        </p:nvSpPr>
        <p:spPr>
          <a:xfrm>
            <a:off x="7568727" y="6245423"/>
            <a:ext cx="5084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past</a:t>
            </a:r>
            <a:endParaRPr lang="en-US" sz="1400" dirty="0"/>
          </a:p>
        </p:txBody>
      </p:sp>
      <p:sp>
        <p:nvSpPr>
          <p:cNvPr id="43" name="TextBox 3"/>
          <p:cNvSpPr txBox="1"/>
          <p:nvPr/>
        </p:nvSpPr>
        <p:spPr>
          <a:xfrm>
            <a:off x="2057400" y="838200"/>
            <a:ext cx="6005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 co-cycle in the data &amp; prediction of future states. </a:t>
            </a:r>
            <a:endParaRPr lang="nl-NL" dirty="0"/>
          </a:p>
        </p:txBody>
      </p:sp>
      <p:grpSp>
        <p:nvGrpSpPr>
          <p:cNvPr id="30" name="Groep 29"/>
          <p:cNvGrpSpPr/>
          <p:nvPr/>
        </p:nvGrpSpPr>
        <p:grpSpPr>
          <a:xfrm>
            <a:off x="228600" y="1735873"/>
            <a:ext cx="3886200" cy="4436327"/>
            <a:chOff x="228600" y="1735873"/>
            <a:chExt cx="3886200" cy="4436327"/>
          </a:xfrm>
        </p:grpSpPr>
        <p:grpSp>
          <p:nvGrpSpPr>
            <p:cNvPr id="29" name="Groep 28"/>
            <p:cNvGrpSpPr/>
            <p:nvPr/>
          </p:nvGrpSpPr>
          <p:grpSpPr>
            <a:xfrm>
              <a:off x="228600" y="1735873"/>
              <a:ext cx="3886200" cy="4436327"/>
              <a:chOff x="228600" y="1735873"/>
              <a:chExt cx="3886200" cy="4436327"/>
            </a:xfrm>
          </p:grpSpPr>
          <p:sp>
            <p:nvSpPr>
              <p:cNvPr id="4" name="Rechthoek 3"/>
              <p:cNvSpPr/>
              <p:nvPr/>
            </p:nvSpPr>
            <p:spPr>
              <a:xfrm>
                <a:off x="1023937" y="3124200"/>
                <a:ext cx="2209800" cy="2238375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65538" name="Object 2"/>
              <p:cNvGraphicFramePr>
                <a:graphicFrameLocks noChangeAspect="1"/>
              </p:cNvGraphicFramePr>
              <p:nvPr/>
            </p:nvGraphicFramePr>
            <p:xfrm>
              <a:off x="1676400" y="1735873"/>
              <a:ext cx="736600" cy="327876"/>
            </p:xfrm>
            <a:graphic>
              <a:graphicData uri="http://schemas.openxmlformats.org/presentationml/2006/ole">
                <p:oleObj spid="_x0000_s65538" name="Equation" r:id="rId8" imgW="457200" imgH="203040" progId="Equation.DSMT4">
                  <p:embed/>
                </p:oleObj>
              </a:graphicData>
            </a:graphic>
          </p:graphicFrame>
          <p:cxnSp>
            <p:nvCxnSpPr>
              <p:cNvPr id="7" name="Rechte verbindingslijn met pijl 6"/>
              <p:cNvCxnSpPr/>
              <p:nvPr/>
            </p:nvCxnSpPr>
            <p:spPr>
              <a:xfrm>
                <a:off x="3200400" y="3122612"/>
                <a:ext cx="381000" cy="1588"/>
              </a:xfrm>
              <a:prstGeom prst="straightConnector1">
                <a:avLst/>
              </a:prstGeom>
              <a:ln w="2222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65539" name="Object 3"/>
              <p:cNvGraphicFramePr>
                <a:graphicFrameLocks noChangeAspect="1"/>
              </p:cNvGraphicFramePr>
              <p:nvPr/>
            </p:nvGraphicFramePr>
            <p:xfrm>
              <a:off x="3767137" y="2938463"/>
              <a:ext cx="347663" cy="319087"/>
            </p:xfrm>
            <a:graphic>
              <a:graphicData uri="http://schemas.openxmlformats.org/presentationml/2006/ole">
                <p:oleObj spid="_x0000_s65539" name="Equation" r:id="rId9" imgW="152280" imgH="139680" progId="Equation.DSMT4">
                  <p:embed/>
                </p:oleObj>
              </a:graphicData>
            </a:graphic>
          </p:graphicFrame>
          <p:graphicFrame>
            <p:nvGraphicFramePr>
              <p:cNvPr id="65540" name="Object 4"/>
              <p:cNvGraphicFramePr>
                <a:graphicFrameLocks noChangeAspect="1"/>
              </p:cNvGraphicFramePr>
              <p:nvPr/>
            </p:nvGraphicFramePr>
            <p:xfrm>
              <a:off x="914400" y="5824538"/>
              <a:ext cx="203200" cy="347662"/>
            </p:xfrm>
            <a:graphic>
              <a:graphicData uri="http://schemas.openxmlformats.org/presentationml/2006/ole">
                <p:oleObj spid="_x0000_s65540" name="Equation" r:id="rId10" imgW="88560" imgH="152280" progId="Equation.DSMT4">
                  <p:embed/>
                </p:oleObj>
              </a:graphicData>
            </a:graphic>
          </p:graphicFrame>
          <p:graphicFrame>
            <p:nvGraphicFramePr>
              <p:cNvPr id="65541" name="Object 5"/>
              <p:cNvGraphicFramePr>
                <a:graphicFrameLocks noChangeAspect="1"/>
              </p:cNvGraphicFramePr>
              <p:nvPr/>
            </p:nvGraphicFramePr>
            <p:xfrm>
              <a:off x="254000" y="4572000"/>
              <a:ext cx="812800" cy="463550"/>
            </p:xfrm>
            <a:graphic>
              <a:graphicData uri="http://schemas.openxmlformats.org/presentationml/2006/ole">
                <p:oleObj spid="_x0000_s65541" name="Equation" r:id="rId11" imgW="355320" imgH="203040" progId="Equation.DSMT4">
                  <p:embed/>
                </p:oleObj>
              </a:graphicData>
            </a:graphic>
          </p:graphicFrame>
          <p:graphicFrame>
            <p:nvGraphicFramePr>
              <p:cNvPr id="65543" name="Object 7"/>
              <p:cNvGraphicFramePr>
                <a:graphicFrameLocks noChangeAspect="1"/>
              </p:cNvGraphicFramePr>
              <p:nvPr/>
            </p:nvGraphicFramePr>
            <p:xfrm>
              <a:off x="228600" y="4114800"/>
              <a:ext cx="871538" cy="463550"/>
            </p:xfrm>
            <a:graphic>
              <a:graphicData uri="http://schemas.openxmlformats.org/presentationml/2006/ole">
                <p:oleObj spid="_x0000_s65543" name="Equation" r:id="rId12" imgW="380880" imgH="203040" progId="Equation.DSMT4">
                  <p:embed/>
                </p:oleObj>
              </a:graphicData>
            </a:graphic>
          </p:graphicFrame>
          <p:graphicFrame>
            <p:nvGraphicFramePr>
              <p:cNvPr id="65544" name="Object 8"/>
              <p:cNvGraphicFramePr>
                <a:graphicFrameLocks noChangeAspect="1"/>
              </p:cNvGraphicFramePr>
              <p:nvPr/>
            </p:nvGraphicFramePr>
            <p:xfrm>
              <a:off x="1209675" y="2181225"/>
              <a:ext cx="434975" cy="985838"/>
            </p:xfrm>
            <a:graphic>
              <a:graphicData uri="http://schemas.openxmlformats.org/presentationml/2006/ole">
                <p:oleObj spid="_x0000_s65544" name="Equation" r:id="rId13" imgW="190440" imgH="431640" progId="Equation.DSMT4">
                  <p:embed/>
                </p:oleObj>
              </a:graphicData>
            </a:graphic>
          </p:graphicFrame>
          <p:graphicFrame>
            <p:nvGraphicFramePr>
              <p:cNvPr id="65545" name="Object 9"/>
              <p:cNvGraphicFramePr>
                <a:graphicFrameLocks noChangeAspect="1"/>
              </p:cNvGraphicFramePr>
              <p:nvPr/>
            </p:nvGraphicFramePr>
            <p:xfrm>
              <a:off x="2170113" y="2181225"/>
              <a:ext cx="1277937" cy="1042988"/>
            </p:xfrm>
            <a:graphic>
              <a:graphicData uri="http://schemas.openxmlformats.org/presentationml/2006/ole">
                <p:oleObj spid="_x0000_s65545" name="Equation" r:id="rId14" imgW="558720" imgH="457200" progId="Equation.DSMT4">
                  <p:embed/>
                </p:oleObj>
              </a:graphicData>
            </a:graphic>
          </p:graphicFrame>
          <p:graphicFrame>
            <p:nvGraphicFramePr>
              <p:cNvPr id="65549" name="Object 13"/>
              <p:cNvGraphicFramePr>
                <a:graphicFrameLocks noChangeAspect="1"/>
              </p:cNvGraphicFramePr>
              <p:nvPr/>
            </p:nvGraphicFramePr>
            <p:xfrm>
              <a:off x="228600" y="3048000"/>
              <a:ext cx="842962" cy="522288"/>
            </p:xfrm>
            <a:graphic>
              <a:graphicData uri="http://schemas.openxmlformats.org/presentationml/2006/ole">
                <p:oleObj spid="_x0000_s65549" name="Equation" r:id="rId15" imgW="368280" imgH="228600" progId="Equation.DSMT4">
                  <p:embed/>
                </p:oleObj>
              </a:graphicData>
            </a:graphic>
          </p:graphicFrame>
          <p:cxnSp>
            <p:nvCxnSpPr>
              <p:cNvPr id="35" name="Rechte verbindingslijn met pijl 34"/>
              <p:cNvCxnSpPr/>
              <p:nvPr/>
            </p:nvCxnSpPr>
            <p:spPr>
              <a:xfrm rot="5400000">
                <a:off x="871538" y="5562599"/>
                <a:ext cx="304800" cy="2"/>
              </a:xfrm>
              <a:prstGeom prst="straightConnector1">
                <a:avLst/>
              </a:prstGeom>
              <a:ln w="2222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2" name="Rechthoek 41"/>
            <p:cNvSpPr/>
            <p:nvPr/>
          </p:nvSpPr>
          <p:spPr>
            <a:xfrm>
              <a:off x="1023937" y="4953000"/>
              <a:ext cx="2209800" cy="457200"/>
            </a:xfrm>
            <a:prstGeom prst="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152400" y="990600"/>
          <a:ext cx="1454150" cy="368934"/>
        </p:xfrm>
        <a:graphic>
          <a:graphicData uri="http://schemas.openxmlformats.org/presentationml/2006/ole">
            <p:oleObj spid="_x0000_s7170" name="Equation" r:id="rId3" imgW="1549080" imgH="393480" progId="Equation.DSMT4">
              <p:embed/>
            </p:oleObj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624013" y="1447800"/>
          <a:ext cx="5435600" cy="982663"/>
        </p:xfrm>
        <a:graphic>
          <a:graphicData uri="http://schemas.openxmlformats.org/presentationml/2006/ole">
            <p:oleObj spid="_x0000_s7171" name="Equation" r:id="rId4" imgW="2387520" imgH="431640" progId="Equation.DSMT4">
              <p:embed/>
            </p:oleObj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474913" y="2684463"/>
          <a:ext cx="3500437" cy="1963737"/>
        </p:xfrm>
        <a:graphic>
          <a:graphicData uri="http://schemas.openxmlformats.org/presentationml/2006/ole">
            <p:oleObj spid="_x0000_s7172" name="Equation" r:id="rId5" imgW="1536480" imgH="863280" progId="Equation.DSMT4">
              <p:embed/>
            </p:oleObj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423863" y="4914900"/>
          <a:ext cx="8448675" cy="1211263"/>
        </p:xfrm>
        <a:graphic>
          <a:graphicData uri="http://schemas.openxmlformats.org/presentationml/2006/ole">
            <p:oleObj spid="_x0000_s7173" name="Equation" r:id="rId6" imgW="3708360" imgH="533160" progId="Equation.DSMT4">
              <p:embed/>
            </p:oleObj>
          </a:graphicData>
        </a:graphic>
      </p:graphicFrame>
      <p:sp>
        <p:nvSpPr>
          <p:cNvPr id="6" name="TextBox 3"/>
          <p:cNvSpPr txBox="1"/>
          <p:nvPr/>
        </p:nvSpPr>
        <p:spPr>
          <a:xfrm>
            <a:off x="2971800" y="838200"/>
            <a:ext cx="34144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andom differential equation. </a:t>
            </a:r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hoek 3"/>
          <p:cNvSpPr/>
          <p:nvPr/>
        </p:nvSpPr>
        <p:spPr>
          <a:xfrm>
            <a:off x="381000" y="2275582"/>
            <a:ext cx="87630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/>
              <a:t> </a:t>
            </a:r>
            <a:r>
              <a:rPr lang="en-US" sz="1400" dirty="0" err="1" smtClean="0"/>
              <a:t>as.function</a:t>
            </a:r>
            <a:r>
              <a:rPr lang="en-US" sz="1400" dirty="0" smtClean="0"/>
              <a:t>(</a:t>
            </a:r>
            <a:r>
              <a:rPr lang="en-US" sz="1400" dirty="0" err="1" smtClean="0"/>
              <a:t>fT</a:t>
            </a:r>
            <a:r>
              <a:rPr lang="en-US" sz="1400" dirty="0" smtClean="0"/>
              <a:t>&lt;-</a:t>
            </a:r>
            <a:r>
              <a:rPr lang="en-US" sz="1400" dirty="0" err="1" smtClean="0"/>
              <a:t>splinefun</a:t>
            </a:r>
            <a:r>
              <a:rPr lang="en-US" sz="1400" dirty="0" smtClean="0"/>
              <a:t>(M3axT[</a:t>
            </a:r>
            <a:r>
              <a:rPr lang="en-US" sz="1400" dirty="0" err="1" smtClean="0"/>
              <a:t>iInit:iFin</a:t>
            </a:r>
            <a:r>
              <a:rPr lang="en-US" sz="1400" dirty="0" smtClean="0"/>
              <a:t>],M3axT[</a:t>
            </a:r>
            <a:r>
              <a:rPr lang="en-US" sz="1400" dirty="0" err="1" smtClean="0"/>
              <a:t>iInit:iFin</a:t>
            </a:r>
            <a:r>
              <a:rPr lang="en-US" sz="1400" dirty="0" smtClean="0"/>
              <a:t>]-M3axT[</a:t>
            </a:r>
            <a:r>
              <a:rPr lang="en-US" sz="1400" dirty="0" err="1" smtClean="0"/>
              <a:t>iInit</a:t>
            </a:r>
            <a:r>
              <a:rPr lang="en-US" sz="1400" dirty="0" smtClean="0"/>
              <a:t>],method=c("</a:t>
            </a:r>
            <a:r>
              <a:rPr lang="en-US" sz="1400" dirty="0" err="1" smtClean="0"/>
              <a:t>fmm</a:t>
            </a:r>
            <a:r>
              <a:rPr lang="en-US" sz="1400" dirty="0" smtClean="0"/>
              <a:t>"),ties=mean))</a:t>
            </a:r>
          </a:p>
          <a:p>
            <a:r>
              <a:rPr lang="en-US" sz="1400" dirty="0" smtClean="0"/>
              <a:t> </a:t>
            </a:r>
            <a:r>
              <a:rPr lang="en-US" sz="1400" dirty="0" err="1" smtClean="0"/>
              <a:t>YfX</a:t>
            </a:r>
            <a:r>
              <a:rPr lang="en-US" sz="1400" dirty="0" smtClean="0"/>
              <a:t>&lt;-YRX[</a:t>
            </a:r>
            <a:r>
              <a:rPr lang="en-US" sz="1400" dirty="0" err="1" smtClean="0"/>
              <a:t>iInit:iFin</a:t>
            </a:r>
            <a:r>
              <a:rPr lang="en-US" sz="1400" dirty="0" smtClean="0"/>
              <a:t>]*exp(-</a:t>
            </a:r>
            <a:r>
              <a:rPr lang="en-US" sz="1400" dirty="0" err="1" smtClean="0"/>
              <a:t>aCoeff</a:t>
            </a:r>
            <a:r>
              <a:rPr lang="en-US" sz="1400" dirty="0" smtClean="0"/>
              <a:t>[1]*</a:t>
            </a:r>
            <a:r>
              <a:rPr lang="en-US" sz="1400" dirty="0" err="1" smtClean="0"/>
              <a:t>fT</a:t>
            </a:r>
            <a:r>
              <a:rPr lang="en-US" sz="1400" dirty="0" smtClean="0"/>
              <a:t>(M3axT[</a:t>
            </a:r>
            <a:r>
              <a:rPr lang="en-US" sz="1400" dirty="0" err="1" smtClean="0"/>
              <a:t>iInit:iFin</a:t>
            </a:r>
            <a:r>
              <a:rPr lang="en-US" sz="1400" dirty="0" smtClean="0"/>
              <a:t>]))</a:t>
            </a:r>
          </a:p>
          <a:p>
            <a:r>
              <a:rPr lang="en-US" sz="1400" dirty="0" smtClean="0"/>
              <a:t> </a:t>
            </a:r>
            <a:r>
              <a:rPr lang="en-US" sz="1400" dirty="0" err="1" smtClean="0"/>
              <a:t>as.function</a:t>
            </a:r>
            <a:r>
              <a:rPr lang="en-US" sz="1400" dirty="0" smtClean="0"/>
              <a:t>(</a:t>
            </a:r>
            <a:r>
              <a:rPr lang="en-US" sz="1400" dirty="0" err="1" smtClean="0"/>
              <a:t>fX</a:t>
            </a:r>
            <a:r>
              <a:rPr lang="en-US" sz="1400" dirty="0" smtClean="0"/>
              <a:t>&lt;-</a:t>
            </a:r>
            <a:r>
              <a:rPr lang="en-US" sz="1400" dirty="0" err="1" smtClean="0"/>
              <a:t>splinefun</a:t>
            </a:r>
            <a:r>
              <a:rPr lang="en-US" sz="1400" dirty="0" smtClean="0"/>
              <a:t>(M3axT[</a:t>
            </a:r>
            <a:r>
              <a:rPr lang="en-US" sz="1400" dirty="0" err="1" smtClean="0"/>
              <a:t>iInit:iFin</a:t>
            </a:r>
            <a:r>
              <a:rPr lang="en-US" sz="1400" dirty="0" smtClean="0"/>
              <a:t>],</a:t>
            </a:r>
            <a:r>
              <a:rPr lang="en-US" sz="1400" dirty="0" err="1" smtClean="0"/>
              <a:t>YfX,method</a:t>
            </a:r>
            <a:r>
              <a:rPr lang="en-US" sz="1400" dirty="0" smtClean="0"/>
              <a:t>=c("</a:t>
            </a:r>
            <a:r>
              <a:rPr lang="en-US" sz="1400" dirty="0" err="1" smtClean="0"/>
              <a:t>fmm</a:t>
            </a:r>
            <a:r>
              <a:rPr lang="en-US" sz="1400" dirty="0" smtClean="0"/>
              <a:t>"),ties=mean))</a:t>
            </a:r>
          </a:p>
          <a:p>
            <a:r>
              <a:rPr lang="en-US" sz="1400" dirty="0" smtClean="0"/>
              <a:t> </a:t>
            </a:r>
            <a:r>
              <a:rPr lang="en-US" sz="1400" dirty="0" err="1" smtClean="0"/>
              <a:t>YfY</a:t>
            </a:r>
            <a:r>
              <a:rPr lang="en-US" sz="1400" dirty="0" smtClean="0"/>
              <a:t>&lt;-YRY[</a:t>
            </a:r>
            <a:r>
              <a:rPr lang="en-US" sz="1400" dirty="0" err="1" smtClean="0"/>
              <a:t>iInit:iFin</a:t>
            </a:r>
            <a:r>
              <a:rPr lang="en-US" sz="1400" dirty="0" smtClean="0"/>
              <a:t>]*exp(-</a:t>
            </a:r>
            <a:r>
              <a:rPr lang="en-US" sz="1400" dirty="0" err="1" smtClean="0"/>
              <a:t>aCoeff</a:t>
            </a:r>
            <a:r>
              <a:rPr lang="en-US" sz="1400" dirty="0" smtClean="0"/>
              <a:t>[1]*</a:t>
            </a:r>
            <a:r>
              <a:rPr lang="en-US" sz="1400" dirty="0" err="1" smtClean="0"/>
              <a:t>fT</a:t>
            </a:r>
            <a:r>
              <a:rPr lang="en-US" sz="1400" dirty="0" smtClean="0"/>
              <a:t>(M3axT[</a:t>
            </a:r>
            <a:r>
              <a:rPr lang="en-US" sz="1400" dirty="0" err="1" smtClean="0"/>
              <a:t>iInit:iFin</a:t>
            </a:r>
            <a:r>
              <a:rPr lang="en-US" sz="1400" dirty="0" smtClean="0"/>
              <a:t>]))</a:t>
            </a:r>
          </a:p>
          <a:p>
            <a:endParaRPr lang="en-US" sz="1400" dirty="0" smtClean="0"/>
          </a:p>
          <a:p>
            <a:r>
              <a:rPr lang="en-US" sz="1400" dirty="0" smtClean="0"/>
              <a:t>…</a:t>
            </a:r>
          </a:p>
          <a:p>
            <a:endParaRPr lang="en-US" sz="1400" dirty="0" smtClean="0"/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217488" y="1423988"/>
          <a:ext cx="1947862" cy="850900"/>
        </p:xfrm>
        <a:graphic>
          <a:graphicData uri="http://schemas.openxmlformats.org/presentationml/2006/ole">
            <p:oleObj spid="_x0000_s51202" name="Equation" r:id="rId3" imgW="1104840" imgH="482400" progId="Equation.DSMT4">
              <p:embed/>
            </p:oleObj>
          </a:graphicData>
        </a:graphic>
      </p:graphicFrame>
      <p:sp>
        <p:nvSpPr>
          <p:cNvPr id="6" name="Tekstvak 5"/>
          <p:cNvSpPr txBox="1"/>
          <p:nvPr/>
        </p:nvSpPr>
        <p:spPr>
          <a:xfrm>
            <a:off x="2514600" y="1632228"/>
            <a:ext cx="54688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Numerical integration (examples based on </a:t>
            </a:r>
            <a:r>
              <a:rPr lang="en-US" sz="1600" dirty="0" err="1" smtClean="0"/>
              <a:t>spline</a:t>
            </a:r>
            <a:r>
              <a:rPr lang="en-US" sz="1600" dirty="0" smtClean="0"/>
              <a:t> functions)</a:t>
            </a:r>
            <a:endParaRPr lang="en-US" sz="1600" dirty="0"/>
          </a:p>
        </p:txBody>
      </p:sp>
      <p:sp>
        <p:nvSpPr>
          <p:cNvPr id="7" name="Rechthoek 6"/>
          <p:cNvSpPr/>
          <p:nvPr/>
        </p:nvSpPr>
        <p:spPr>
          <a:xfrm>
            <a:off x="381000" y="4332982"/>
            <a:ext cx="77724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/>
              <a:t> </a:t>
            </a:r>
            <a:r>
              <a:rPr lang="en-US" sz="1600" dirty="0" err="1" smtClean="0"/>
              <a:t>IntfX</a:t>
            </a:r>
            <a:r>
              <a:rPr lang="en-US" sz="1600" dirty="0" smtClean="0"/>
              <a:t>&lt;-integrate(fX,M3axT[</a:t>
            </a:r>
            <a:r>
              <a:rPr lang="en-US" sz="1600" dirty="0" err="1" smtClean="0"/>
              <a:t>iInit</a:t>
            </a:r>
            <a:r>
              <a:rPr lang="en-US" sz="1600" dirty="0" smtClean="0"/>
              <a:t>],M3axT[</a:t>
            </a:r>
            <a:r>
              <a:rPr lang="en-US" sz="1600" dirty="0" err="1" smtClean="0"/>
              <a:t>tijd</a:t>
            </a:r>
            <a:r>
              <a:rPr lang="en-US" sz="1600" dirty="0" smtClean="0"/>
              <a:t>])</a:t>
            </a:r>
          </a:p>
          <a:p>
            <a:r>
              <a:rPr lang="en-US" sz="1600" dirty="0" smtClean="0"/>
              <a:t> </a:t>
            </a:r>
            <a:r>
              <a:rPr lang="en-US" sz="1600" dirty="0" err="1" smtClean="0"/>
              <a:t>IntegX</a:t>
            </a:r>
            <a:r>
              <a:rPr lang="en-US" sz="1600" dirty="0" smtClean="0"/>
              <a:t>&lt;-</a:t>
            </a:r>
            <a:r>
              <a:rPr lang="en-US" sz="1600" dirty="0" err="1" smtClean="0"/>
              <a:t>as.double</a:t>
            </a:r>
            <a:r>
              <a:rPr lang="en-US" sz="1600" dirty="0" smtClean="0"/>
              <a:t>(</a:t>
            </a:r>
            <a:r>
              <a:rPr lang="en-US" sz="1600" dirty="0" err="1" smtClean="0"/>
              <a:t>substr</a:t>
            </a:r>
            <a:r>
              <a:rPr lang="en-US" sz="1600" dirty="0" smtClean="0"/>
              <a:t>(IntfX,1,11)[1])</a:t>
            </a:r>
          </a:p>
          <a:p>
            <a:endParaRPr lang="en-US" sz="1600" dirty="0" smtClean="0"/>
          </a:p>
          <a:p>
            <a:r>
              <a:rPr lang="en-US" sz="1600" dirty="0" smtClean="0"/>
              <a:t>…</a:t>
            </a:r>
            <a:endParaRPr lang="en-US" sz="1600" dirty="0"/>
          </a:p>
        </p:txBody>
      </p:sp>
      <p:sp>
        <p:nvSpPr>
          <p:cNvPr id="8" name="Rechthoek 7"/>
          <p:cNvSpPr/>
          <p:nvPr/>
        </p:nvSpPr>
        <p:spPr>
          <a:xfrm>
            <a:off x="6324600" y="5257800"/>
            <a:ext cx="1905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/>
              <a:t> </a:t>
            </a:r>
            <a:r>
              <a:rPr lang="en-US" sz="1200" dirty="0" err="1" smtClean="0"/>
              <a:t>idx</a:t>
            </a:r>
            <a:r>
              <a:rPr lang="en-US" sz="1200" dirty="0" smtClean="0"/>
              <a:t>&lt;-1</a:t>
            </a:r>
          </a:p>
          <a:p>
            <a:r>
              <a:rPr lang="en-US" sz="1200" dirty="0" smtClean="0"/>
              <a:t>    </a:t>
            </a:r>
            <a:r>
              <a:rPr lang="en-US" sz="1200" dirty="0" err="1" smtClean="0"/>
              <a:t>Ytest</a:t>
            </a:r>
            <a:r>
              <a:rPr lang="en-US" sz="1200" dirty="0" smtClean="0"/>
              <a:t>&lt;-</a:t>
            </a:r>
            <a:r>
              <a:rPr lang="en-US" sz="1200" dirty="0" err="1" smtClean="0"/>
              <a:t>dYdt</a:t>
            </a:r>
            <a:r>
              <a:rPr lang="en-US" sz="1200" dirty="0" smtClean="0"/>
              <a:t>[</a:t>
            </a:r>
            <a:r>
              <a:rPr lang="en-US" sz="1200" dirty="0" err="1" smtClean="0"/>
              <a:t>iInit:iFin</a:t>
            </a:r>
            <a:r>
              <a:rPr lang="en-US" sz="1200" dirty="0" smtClean="0"/>
              <a:t>]</a:t>
            </a:r>
          </a:p>
          <a:p>
            <a:r>
              <a:rPr lang="en-US" sz="1200" dirty="0" smtClean="0"/>
              <a:t>    </a:t>
            </a:r>
            <a:r>
              <a:rPr lang="en-US" sz="1200" dirty="0" err="1" smtClean="0">
                <a:solidFill>
                  <a:srgbClr val="FF0000"/>
                </a:solidFill>
              </a:rPr>
              <a:t>Xtest</a:t>
            </a:r>
            <a:r>
              <a:rPr lang="en-US" sz="1200" dirty="0" smtClean="0">
                <a:solidFill>
                  <a:srgbClr val="FF0000"/>
                </a:solidFill>
              </a:rPr>
              <a:t>&lt;-YRZ[</a:t>
            </a:r>
            <a:r>
              <a:rPr lang="en-US" sz="1200" dirty="0" err="1" smtClean="0">
                <a:solidFill>
                  <a:srgbClr val="FF0000"/>
                </a:solidFill>
              </a:rPr>
              <a:t>iInit:iFin</a:t>
            </a:r>
            <a:r>
              <a:rPr lang="en-US" sz="1200" dirty="0" smtClean="0">
                <a:solidFill>
                  <a:srgbClr val="FF0000"/>
                </a:solidFill>
              </a:rPr>
              <a:t>]</a:t>
            </a:r>
          </a:p>
          <a:p>
            <a:r>
              <a:rPr lang="en-US" sz="1200" dirty="0" smtClean="0"/>
              <a:t>    </a:t>
            </a:r>
            <a:r>
              <a:rPr lang="en-US" sz="1200" dirty="0" err="1" smtClean="0"/>
              <a:t>rT</a:t>
            </a:r>
            <a:r>
              <a:rPr lang="en-US" sz="1200" dirty="0" smtClean="0"/>
              <a:t>&lt;-</a:t>
            </a:r>
            <a:r>
              <a:rPr lang="en-US" sz="1200" dirty="0" err="1" smtClean="0"/>
              <a:t>linest</a:t>
            </a:r>
            <a:r>
              <a:rPr lang="en-US" sz="1200" dirty="0" smtClean="0"/>
              <a:t>(</a:t>
            </a:r>
            <a:r>
              <a:rPr lang="en-US" sz="1200" dirty="0" err="1" smtClean="0"/>
              <a:t>idx</a:t>
            </a:r>
            <a:r>
              <a:rPr lang="en-US" sz="1200" dirty="0" smtClean="0"/>
              <a:t>)</a:t>
            </a:r>
          </a:p>
          <a:p>
            <a:r>
              <a:rPr lang="en-US" sz="1200" dirty="0" smtClean="0"/>
              <a:t>    </a:t>
            </a:r>
            <a:r>
              <a:rPr lang="en-US" sz="1200" dirty="0" err="1" smtClean="0"/>
              <a:t>aCoeff</a:t>
            </a:r>
            <a:r>
              <a:rPr lang="en-US" sz="1200" dirty="0" smtClean="0"/>
              <a:t>[</a:t>
            </a:r>
            <a:r>
              <a:rPr lang="en-US" sz="1200" dirty="0" err="1" smtClean="0"/>
              <a:t>idx</a:t>
            </a:r>
            <a:r>
              <a:rPr lang="en-US" sz="1200" dirty="0" smtClean="0"/>
              <a:t>]&lt;-</a:t>
            </a:r>
            <a:r>
              <a:rPr lang="en-US" sz="1200" dirty="0" err="1" smtClean="0"/>
              <a:t>rT</a:t>
            </a:r>
            <a:r>
              <a:rPr lang="en-US" sz="1200" dirty="0" smtClean="0"/>
              <a:t>[1]</a:t>
            </a:r>
          </a:p>
          <a:p>
            <a:r>
              <a:rPr lang="en-US" sz="1200" dirty="0" smtClean="0"/>
              <a:t>    </a:t>
            </a:r>
            <a:r>
              <a:rPr lang="en-US" sz="1200" dirty="0" err="1" smtClean="0"/>
              <a:t>bCoeff</a:t>
            </a:r>
            <a:r>
              <a:rPr lang="en-US" sz="1200" dirty="0" smtClean="0"/>
              <a:t>[</a:t>
            </a:r>
            <a:r>
              <a:rPr lang="en-US" sz="1200" dirty="0" err="1" smtClean="0"/>
              <a:t>idx</a:t>
            </a:r>
            <a:r>
              <a:rPr lang="en-US" sz="1200" dirty="0" smtClean="0"/>
              <a:t>]&lt;-</a:t>
            </a:r>
            <a:r>
              <a:rPr lang="en-US" sz="1200" dirty="0" err="1" smtClean="0"/>
              <a:t>rT</a:t>
            </a:r>
            <a:r>
              <a:rPr lang="en-US" sz="1200" dirty="0" smtClean="0"/>
              <a:t>[2]</a:t>
            </a:r>
            <a:endParaRPr lang="en-US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troom">
  <a:themeElements>
    <a:clrScheme name="Stroom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Stroom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Stroom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-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9752</TotalTime>
  <Words>1786</Words>
  <Application>Microsoft Office PowerPoint</Application>
  <PresentationFormat>Diavoorstelling (4:3)</PresentationFormat>
  <Paragraphs>500</Paragraphs>
  <Slides>43</Slides>
  <Notes>3</Notes>
  <HiddenSlides>0</HiddenSlides>
  <MMClips>0</MMClips>
  <ScaleCrop>false</ScaleCrop>
  <HeadingPairs>
    <vt:vector size="6" baseType="variant">
      <vt:variant>
        <vt:lpstr>Thema</vt:lpstr>
      </vt:variant>
      <vt:variant>
        <vt:i4>1</vt:i4>
      </vt:variant>
      <vt:variant>
        <vt:lpstr>Ingesloten OLE-bronprogramma's</vt:lpstr>
      </vt:variant>
      <vt:variant>
        <vt:i4>2</vt:i4>
      </vt:variant>
      <vt:variant>
        <vt:lpstr>Diatitels</vt:lpstr>
      </vt:variant>
      <vt:variant>
        <vt:i4>43</vt:i4>
      </vt:variant>
    </vt:vector>
  </HeadingPairs>
  <TitlesOfParts>
    <vt:vector size="46" baseType="lpstr">
      <vt:lpstr>Stroom</vt:lpstr>
      <vt:lpstr>Equation</vt:lpstr>
      <vt:lpstr>MathType 6.0 Equation</vt:lpstr>
      <vt:lpstr>Trillingen / Schade</vt:lpstr>
      <vt:lpstr>Dia 2</vt:lpstr>
      <vt:lpstr>Dia 3</vt:lpstr>
      <vt:lpstr>Dia 4</vt:lpstr>
      <vt:lpstr>Dia 5</vt:lpstr>
      <vt:lpstr>Dia 6</vt:lpstr>
      <vt:lpstr>Dia 7</vt:lpstr>
      <vt:lpstr>Dia 8</vt:lpstr>
      <vt:lpstr>Dia 9</vt:lpstr>
      <vt:lpstr>Dia 10</vt:lpstr>
      <vt:lpstr>Dia 11</vt:lpstr>
      <vt:lpstr>Dia 12</vt:lpstr>
      <vt:lpstr>Dia 13</vt:lpstr>
      <vt:lpstr>Dia 14</vt:lpstr>
      <vt:lpstr>Dia 15</vt:lpstr>
      <vt:lpstr>Dia 16</vt:lpstr>
      <vt:lpstr>Dia 17</vt:lpstr>
      <vt:lpstr>Dia 18</vt:lpstr>
      <vt:lpstr>Dia 19</vt:lpstr>
      <vt:lpstr>Dia 20</vt:lpstr>
      <vt:lpstr>Dia 21</vt:lpstr>
      <vt:lpstr>Dia 22</vt:lpstr>
      <vt:lpstr>Dia 23</vt:lpstr>
      <vt:lpstr>Dia 24</vt:lpstr>
      <vt:lpstr>Dia 25</vt:lpstr>
      <vt:lpstr>Dia 26</vt:lpstr>
      <vt:lpstr>Dia 27</vt:lpstr>
      <vt:lpstr>Dia 28</vt:lpstr>
      <vt:lpstr>Dia 29</vt:lpstr>
      <vt:lpstr>Dia 30</vt:lpstr>
      <vt:lpstr>Dia 31</vt:lpstr>
      <vt:lpstr>Dia 32</vt:lpstr>
      <vt:lpstr>Dia 33</vt:lpstr>
      <vt:lpstr>Dia 34</vt:lpstr>
      <vt:lpstr>Dia 35</vt:lpstr>
      <vt:lpstr>Dia 36</vt:lpstr>
      <vt:lpstr>Dia 37</vt:lpstr>
      <vt:lpstr>Dia 38</vt:lpstr>
      <vt:lpstr>Dia 39</vt:lpstr>
      <vt:lpstr>Dia 40</vt:lpstr>
      <vt:lpstr>Dia 41</vt:lpstr>
      <vt:lpstr>Dia 42</vt:lpstr>
      <vt:lpstr>Dia 43</vt:lpstr>
    </vt:vector>
  </TitlesOfParts>
  <Company>Hewlett-Packar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hade t.g.v. trillingen</dc:title>
  <dc:creator>Han</dc:creator>
  <cp:lastModifiedBy>Han</cp:lastModifiedBy>
  <cp:revision>634</cp:revision>
  <dcterms:created xsi:type="dcterms:W3CDTF">2015-08-03T07:37:01Z</dcterms:created>
  <dcterms:modified xsi:type="dcterms:W3CDTF">2015-09-18T09:54:22Z</dcterms:modified>
</cp:coreProperties>
</file>